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AEDD5D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2C6EF16F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3730EF1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6B5125F0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23294733" w14:textId="77777777" w:rsidR="00971F49" w:rsidRDefault="00971F49" w:rsidP="00971F49">
      <w:pPr>
        <w:jc w:val="center"/>
      </w:pPr>
    </w:p>
    <w:p w14:paraId="019D2F4C" w14:textId="77777777" w:rsidR="00971F49" w:rsidRDefault="00971F49" w:rsidP="00971F49">
      <w:pPr>
        <w:jc w:val="center"/>
      </w:pPr>
    </w:p>
    <w:p w14:paraId="062C19D4" w14:textId="77777777" w:rsidR="00971F49" w:rsidRDefault="00971F49" w:rsidP="00971F49">
      <w:pPr>
        <w:jc w:val="center"/>
      </w:pPr>
    </w:p>
    <w:p w14:paraId="64E79BBA" w14:textId="77777777" w:rsidR="00971F49" w:rsidRDefault="00971F49" w:rsidP="00971F49">
      <w:pPr>
        <w:jc w:val="center"/>
      </w:pPr>
    </w:p>
    <w:p w14:paraId="244E1F5F" w14:textId="77777777" w:rsidR="00971F49" w:rsidRDefault="00971F49" w:rsidP="00971F49">
      <w:pPr>
        <w:jc w:val="center"/>
      </w:pPr>
    </w:p>
    <w:p w14:paraId="64165035" w14:textId="77777777" w:rsidR="00971F49" w:rsidRDefault="00971F49" w:rsidP="00971F49">
      <w:pPr>
        <w:jc w:val="center"/>
      </w:pPr>
    </w:p>
    <w:p w14:paraId="470FF325" w14:textId="77777777" w:rsidR="00971F49" w:rsidRDefault="00971F49" w:rsidP="00971F49">
      <w:pPr>
        <w:jc w:val="center"/>
      </w:pPr>
    </w:p>
    <w:p w14:paraId="49EFAFE0" w14:textId="77777777" w:rsidR="00971F49" w:rsidRDefault="00971F49" w:rsidP="00971F49">
      <w:pPr>
        <w:jc w:val="center"/>
      </w:pPr>
    </w:p>
    <w:p w14:paraId="0B3B11A0" w14:textId="77777777" w:rsidR="00971F49" w:rsidRDefault="00971F49" w:rsidP="00971F49">
      <w:pPr>
        <w:jc w:val="center"/>
      </w:pPr>
    </w:p>
    <w:p w14:paraId="741FD427" w14:textId="77777777" w:rsidR="00971F49" w:rsidRDefault="00971F49" w:rsidP="00971F49">
      <w:pPr>
        <w:jc w:val="center"/>
      </w:pPr>
    </w:p>
    <w:p w14:paraId="041AE2BE" w14:textId="77777777" w:rsidR="00971F49" w:rsidRDefault="00971F49" w:rsidP="00971F49">
      <w:pPr>
        <w:jc w:val="center"/>
      </w:pPr>
    </w:p>
    <w:p w14:paraId="16794F32" w14:textId="77777777" w:rsidR="00971F49" w:rsidRDefault="00971F49" w:rsidP="00971F49">
      <w:pPr>
        <w:jc w:val="center"/>
      </w:pPr>
    </w:p>
    <w:p w14:paraId="46DFDF2C" w14:textId="77777777" w:rsidR="00971F49" w:rsidRDefault="00971F49" w:rsidP="00971F49">
      <w:pPr>
        <w:jc w:val="center"/>
      </w:pPr>
    </w:p>
    <w:p w14:paraId="158162B2" w14:textId="77777777" w:rsidR="00971F49" w:rsidRDefault="00971F49" w:rsidP="00971F49">
      <w:pPr>
        <w:jc w:val="center"/>
      </w:pPr>
    </w:p>
    <w:p w14:paraId="1FB3F3A0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5595F400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4BE8AA6" w14:textId="77777777" w:rsidR="00971F49" w:rsidRDefault="00971F49" w:rsidP="00971F49">
      <w:pPr>
        <w:jc w:val="center"/>
      </w:pPr>
      <w:r>
        <w:t>по дисциплине «Информатика»</w:t>
      </w:r>
    </w:p>
    <w:p w14:paraId="4CD9FCAA" w14:textId="77777777" w:rsidR="00971F49" w:rsidRDefault="00971F49" w:rsidP="00971F49">
      <w:pPr>
        <w:jc w:val="center"/>
      </w:pPr>
    </w:p>
    <w:p w14:paraId="61BED10F" w14:textId="77777777" w:rsidR="00971F49" w:rsidRDefault="00971F49" w:rsidP="00971F49">
      <w:pPr>
        <w:jc w:val="center"/>
      </w:pPr>
    </w:p>
    <w:p w14:paraId="70671B57" w14:textId="77777777" w:rsidR="00971F49" w:rsidRDefault="00971F49" w:rsidP="00971F49">
      <w:pPr>
        <w:jc w:val="center"/>
      </w:pPr>
    </w:p>
    <w:p w14:paraId="3E90D237" w14:textId="77777777" w:rsidR="00971F49" w:rsidRDefault="00971F49" w:rsidP="00971F49">
      <w:pPr>
        <w:jc w:val="center"/>
      </w:pPr>
    </w:p>
    <w:p w14:paraId="54DD5A53" w14:textId="77777777" w:rsidR="00971F49" w:rsidRDefault="00971F49" w:rsidP="00971F49">
      <w:pPr>
        <w:jc w:val="center"/>
      </w:pPr>
    </w:p>
    <w:p w14:paraId="4ADF13E5" w14:textId="77777777" w:rsidR="00971F49" w:rsidRDefault="00971F49" w:rsidP="00971F49">
      <w:pPr>
        <w:jc w:val="center"/>
      </w:pPr>
    </w:p>
    <w:p w14:paraId="6B0B07B0" w14:textId="77777777" w:rsidR="00971F49" w:rsidRDefault="00971F49" w:rsidP="00971F49">
      <w:pPr>
        <w:jc w:val="center"/>
      </w:pPr>
    </w:p>
    <w:p w14:paraId="2132E06D" w14:textId="77777777" w:rsidR="00971F49" w:rsidRDefault="00971F49" w:rsidP="00971F49">
      <w:pPr>
        <w:jc w:val="center"/>
      </w:pPr>
    </w:p>
    <w:p w14:paraId="37D8883F" w14:textId="0C945760" w:rsidR="00971F49" w:rsidRDefault="00971F49" w:rsidP="00971F49">
      <w:pPr>
        <w:ind w:left="5670"/>
        <w:jc w:val="left"/>
      </w:pPr>
      <w:r>
        <w:t>Выполнил: студент групп</w:t>
      </w:r>
      <w:r w:rsidR="00154025">
        <w:t>ы</w:t>
      </w:r>
      <w:r>
        <w:t xml:space="preserve"> ИСТ-2</w:t>
      </w:r>
      <w:r w:rsidR="00154025">
        <w:t>2</w:t>
      </w:r>
      <w:r>
        <w:t>-1б</w:t>
      </w:r>
      <w:r w:rsidR="00154025">
        <w:t xml:space="preserve"> </w:t>
      </w:r>
      <w:r w:rsidR="003834CA">
        <w:t>Вихляев И.С.</w:t>
      </w:r>
    </w:p>
    <w:p w14:paraId="4DEB3DA5" w14:textId="569424E3" w:rsidR="00600072" w:rsidRPr="00600072" w:rsidRDefault="003834CA" w:rsidP="00971F49">
      <w:pPr>
        <w:ind w:left="5670"/>
        <w:jc w:val="left"/>
      </w:pPr>
      <w:r>
        <w:t>6</w:t>
      </w:r>
      <w:r w:rsidR="00600072" w:rsidRPr="00E14EDB">
        <w:t xml:space="preserve"> </w:t>
      </w:r>
      <w:r w:rsidR="00600072">
        <w:t>вариант</w:t>
      </w:r>
    </w:p>
    <w:p w14:paraId="08EF99C7" w14:textId="77777777" w:rsidR="00971F49" w:rsidRDefault="00971F49" w:rsidP="00971F49">
      <w:pPr>
        <w:ind w:left="5670"/>
        <w:jc w:val="left"/>
      </w:pPr>
    </w:p>
    <w:p w14:paraId="6AEB264E" w14:textId="77777777" w:rsidR="00971F49" w:rsidRDefault="00971F49" w:rsidP="00971F49">
      <w:pPr>
        <w:ind w:left="5670"/>
        <w:jc w:val="left"/>
      </w:pPr>
    </w:p>
    <w:p w14:paraId="0386B5B7" w14:textId="7FB1188B" w:rsidR="00971F49" w:rsidRDefault="00971F49" w:rsidP="00971F49">
      <w:pPr>
        <w:jc w:val="center"/>
      </w:pPr>
    </w:p>
    <w:p w14:paraId="4807874E" w14:textId="77777777" w:rsidR="00154025" w:rsidRDefault="00154025" w:rsidP="00971F49">
      <w:pPr>
        <w:jc w:val="center"/>
      </w:pPr>
    </w:p>
    <w:p w14:paraId="61F5E8AC" w14:textId="77777777" w:rsidR="00971F49" w:rsidRDefault="00971F49" w:rsidP="00971F49">
      <w:pPr>
        <w:jc w:val="center"/>
      </w:pPr>
    </w:p>
    <w:p w14:paraId="31EBFB5B" w14:textId="77777777" w:rsidR="00971F49" w:rsidRDefault="00971F49" w:rsidP="00971F49">
      <w:pPr>
        <w:jc w:val="center"/>
      </w:pPr>
    </w:p>
    <w:p w14:paraId="4516A8FA" w14:textId="77777777" w:rsidR="00971F49" w:rsidRDefault="00971F49" w:rsidP="00971F49">
      <w:pPr>
        <w:jc w:val="center"/>
      </w:pPr>
    </w:p>
    <w:p w14:paraId="115D4D46" w14:textId="77777777" w:rsidR="00971F49" w:rsidRDefault="00971F49" w:rsidP="00971F49">
      <w:pPr>
        <w:jc w:val="center"/>
      </w:pPr>
    </w:p>
    <w:p w14:paraId="436A30B9" w14:textId="77777777" w:rsidR="00971F49" w:rsidRDefault="00971F49" w:rsidP="00971F49">
      <w:pPr>
        <w:jc w:val="center"/>
      </w:pPr>
    </w:p>
    <w:p w14:paraId="5BDC0F2F" w14:textId="77777777" w:rsidR="00971F49" w:rsidRDefault="00971F49" w:rsidP="00971F49">
      <w:pPr>
        <w:jc w:val="center"/>
      </w:pPr>
    </w:p>
    <w:p w14:paraId="243F6015" w14:textId="77777777" w:rsidR="00971F49" w:rsidRDefault="00971F49" w:rsidP="00971F49">
      <w:pPr>
        <w:jc w:val="center"/>
      </w:pPr>
    </w:p>
    <w:p w14:paraId="2E55CF96" w14:textId="77777777" w:rsidR="00971F49" w:rsidRDefault="00971F49" w:rsidP="00971F49">
      <w:pPr>
        <w:jc w:val="center"/>
      </w:pPr>
    </w:p>
    <w:p w14:paraId="2D096BAF" w14:textId="6BB04071" w:rsidR="00971F49" w:rsidRDefault="00971F49" w:rsidP="00600072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6EF01588" w14:textId="77777777" w:rsidR="0037690F" w:rsidRPr="00D446C2" w:rsidRDefault="0037690F" w:rsidP="0037690F">
      <w:pPr>
        <w:pStyle w:val="10"/>
      </w:pPr>
      <w:bookmarkStart w:id="0" w:name="_Toc84504560"/>
      <w:r>
        <w:lastRenderedPageBreak/>
        <w:t>Задание 1</w:t>
      </w:r>
      <w:bookmarkEnd w:id="0"/>
    </w:p>
    <w:p w14:paraId="0B76FDF7" w14:textId="77777777" w:rsidR="00FA5111" w:rsidRPr="00D446C2" w:rsidRDefault="00D446C2" w:rsidP="0037690F">
      <w:pPr>
        <w:pStyle w:val="2"/>
      </w:pPr>
      <w:bookmarkStart w:id="1" w:name="_Toc84504561"/>
      <w:r>
        <w:t xml:space="preserve">1.1. </w:t>
      </w:r>
      <w:r w:rsidR="0037690F">
        <w:t>Постановка задачи</w:t>
      </w:r>
      <w:bookmarkEnd w:id="1"/>
    </w:p>
    <w:p w14:paraId="13D47DFF" w14:textId="77777777" w:rsidR="00E14EDB" w:rsidRPr="003B3436" w:rsidRDefault="00E14EDB" w:rsidP="00E14EDB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7782FE0C" w14:textId="77777777" w:rsidR="003834CA" w:rsidRDefault="003834CA" w:rsidP="003834CA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1) </w:t>
      </w:r>
      <w:r w:rsidRPr="00AD2023">
        <w:rPr>
          <w:rFonts w:cs="Times New Roman"/>
          <w:position w:val="-28"/>
          <w:szCs w:val="24"/>
        </w:rPr>
        <w:object w:dxaOrig="2079" w:dyaOrig="700" w14:anchorId="733E2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4.5pt" o:ole="">
            <v:imagedata r:id="rId6" o:title=""/>
          </v:shape>
          <o:OLEObject Type="Embed" ProgID="Equation.DSMT4" ShapeID="_x0000_i1025" DrawAspect="Content" ObjectID="_1728744415" r:id="rId7"/>
        </w:object>
      </w:r>
      <w:r>
        <w:rPr>
          <w:rFonts w:cs="Times New Roman"/>
          <w:szCs w:val="24"/>
        </w:rPr>
        <w:t>;</w:t>
      </w:r>
    </w:p>
    <w:p w14:paraId="77590FC9" w14:textId="77777777" w:rsidR="003834CA" w:rsidRPr="003B3436" w:rsidRDefault="003834CA" w:rsidP="003834CA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) </w:t>
      </w:r>
      <w:r w:rsidRPr="00AD2023">
        <w:rPr>
          <w:rFonts w:cs="Times New Roman"/>
          <w:position w:val="-28"/>
          <w:szCs w:val="24"/>
        </w:rPr>
        <w:object w:dxaOrig="2540" w:dyaOrig="740" w14:anchorId="339508E5">
          <v:shape id="_x0000_i1026" type="#_x0000_t75" style="width:126.75pt;height:37.5pt" o:ole="">
            <v:imagedata r:id="rId8" o:title=""/>
          </v:shape>
          <o:OLEObject Type="Embed" ProgID="Equation.DSMT4" ShapeID="_x0000_i1026" DrawAspect="Content" ObjectID="_1728744416" r:id="rId9"/>
        </w:object>
      </w:r>
      <w:r w:rsidRPr="003B3436">
        <w:rPr>
          <w:rFonts w:cs="Times New Roman"/>
          <w:szCs w:val="24"/>
        </w:rPr>
        <w:t>.</w:t>
      </w:r>
    </w:p>
    <w:p w14:paraId="21E925F8" w14:textId="77777777" w:rsidR="00FF6D44" w:rsidRPr="00154025" w:rsidRDefault="00FF6D44" w:rsidP="001E2AC2"/>
    <w:p w14:paraId="08625B76" w14:textId="0FF6A349" w:rsidR="001E2AC2" w:rsidRDefault="00D446C2" w:rsidP="0037690F">
      <w:pPr>
        <w:pStyle w:val="2"/>
      </w:pPr>
      <w:bookmarkStart w:id="2" w:name="_Toc84504562"/>
      <w:r w:rsidRPr="00154025">
        <w:t xml:space="preserve">1.2. </w:t>
      </w:r>
      <w:r w:rsidR="0037690F">
        <w:t>Решение</w:t>
      </w:r>
      <w:r w:rsidR="0037690F" w:rsidRPr="00154025">
        <w:t xml:space="preserve"> </w:t>
      </w:r>
      <w:r w:rsidR="0037690F">
        <w:t>задачи</w:t>
      </w:r>
      <w:r w:rsidR="0037690F" w:rsidRPr="00154025">
        <w:t xml:space="preserve">, </w:t>
      </w:r>
      <w:r w:rsidR="0037690F">
        <w:t>код</w:t>
      </w:r>
      <w:r w:rsidR="0037690F" w:rsidRPr="00154025">
        <w:t xml:space="preserve"> </w:t>
      </w:r>
      <w:r w:rsidR="0037690F">
        <w:t>программы</w:t>
      </w:r>
      <w:bookmarkEnd w:id="2"/>
    </w:p>
    <w:p w14:paraId="19F1519F" w14:textId="77777777" w:rsidR="009E0E6E" w:rsidRPr="00820B9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820B9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820B9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820B9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820B9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820B9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820B9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820B9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820B9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820B9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820B9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;</w:t>
      </w:r>
    </w:p>
    <w:p w14:paraId="59D50C97" w14:textId="77777777" w:rsidR="009E0E6E" w:rsidRPr="00820B9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34961B77" w14:textId="77777777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C0591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first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7DA8839C" w14:textId="77777777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C0591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C0591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C0591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C0591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C0591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]){</w:t>
      </w:r>
    </w:p>
    <w:p w14:paraId="44CE00A4" w14:textId="5CF926D3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C0591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2DFB6EEB" w14:textId="77777777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C0591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C0591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os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, </w:t>
      </w:r>
      <w:proofErr w:type="gramStart"/>
      <w:r w:rsidRPr="00C0591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(</w:t>
      </w:r>
      <w:proofErr w:type="gramEnd"/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C0591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(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</w:t>
      </w:r>
      <w:r w:rsidRPr="00C0591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/</w:t>
      </w:r>
      <w:r w:rsidRPr="00C0591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proofErr w:type="spellEnd"/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;</w:t>
      </w:r>
    </w:p>
    <w:p w14:paraId="21DAF0F5" w14:textId="77777777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proofErr w:type="spellStart"/>
      <w:r w:rsidRPr="00C0591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05916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0591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C0591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675ABAB2" w14:textId="77777777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}</w:t>
      </w:r>
    </w:p>
    <w:p w14:paraId="1EB93ABF" w14:textId="77777777" w:rsidR="00C05916" w:rsidRPr="00C05916" w:rsidRDefault="00C05916" w:rsidP="00C05916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C0591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}</w:t>
      </w:r>
    </w:p>
    <w:p w14:paraId="3CB323E7" w14:textId="77777777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9E0E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9E0E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econd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3F753C05" w14:textId="77777777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9E0E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9E0E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9E0E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9E0E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]){</w:t>
      </w:r>
    </w:p>
    <w:p w14:paraId="0F8C6343" w14:textId="77777777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9E0E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U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17C8B3D8" w14:textId="77777777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U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an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, </w:t>
      </w:r>
      <w:proofErr w:type="gramStart"/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</w:t>
      </w:r>
      <w:proofErr w:type="gramEnd"/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, </w:t>
      </w:r>
      <w:r w:rsidRPr="009E0E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*(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/(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proofErr w:type="spellEnd"/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;</w:t>
      </w:r>
    </w:p>
    <w:p w14:paraId="09A82948" w14:textId="77777777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proofErr w:type="spellStart"/>
      <w:r w:rsidRPr="009E0E6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9E0E6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9E0E6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9E0E6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U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14:paraId="13447165" w14:textId="77777777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}</w:t>
      </w:r>
    </w:p>
    <w:p w14:paraId="10651488" w14:textId="514CAD51" w:rsidR="009E0E6E" w:rsidRPr="009E0E6E" w:rsidRDefault="009E0E6E" w:rsidP="009E0E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10DD283A" w14:textId="77777777" w:rsidR="00C46F41" w:rsidRPr="009E0E6E" w:rsidRDefault="00C46F41" w:rsidP="0037690F"/>
    <w:p w14:paraId="319C8C52" w14:textId="77777777" w:rsidR="00767A25" w:rsidRPr="009E0E6E" w:rsidRDefault="00767A25" w:rsidP="0037690F"/>
    <w:p w14:paraId="78D89B53" w14:textId="77777777" w:rsidR="0037690F" w:rsidRDefault="00D446C2" w:rsidP="0037690F">
      <w:pPr>
        <w:pStyle w:val="2"/>
      </w:pPr>
      <w:bookmarkStart w:id="3" w:name="_Toc84504563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28CBBD56" w14:textId="77777777" w:rsidR="0037690F" w:rsidRPr="00D446C2" w:rsidRDefault="0037690F" w:rsidP="0037690F"/>
    <w:p w14:paraId="38012772" w14:textId="25948169" w:rsidR="0037690F" w:rsidRDefault="0037690F" w:rsidP="0037690F">
      <w:r>
        <w:t>Формул</w:t>
      </w:r>
      <w:r w:rsidR="00767A25">
        <w:t>а</w:t>
      </w:r>
      <w:r>
        <w:t xml:space="preserve"> для вычисления функций </w:t>
      </w:r>
      <w:r w:rsidR="00767A25">
        <w:rPr>
          <w:lang w:val="en-US"/>
        </w:rPr>
        <w:t>f</w:t>
      </w:r>
      <w:r w:rsidR="00767A25" w:rsidRPr="00767A25">
        <w:t xml:space="preserve"> ()</w:t>
      </w:r>
      <w:r>
        <w:t>:</w:t>
      </w:r>
    </w:p>
    <w:p w14:paraId="5868F4AC" w14:textId="77777777" w:rsidR="00C05916" w:rsidRDefault="00CD04F0" w:rsidP="0023190B">
      <w:pPr>
        <w:rPr>
          <w:lang w:val="en-US"/>
        </w:rPr>
      </w:pPr>
      <w:r>
        <w:rPr>
          <w:lang w:val="en-US"/>
        </w:rPr>
        <w:t>1)</w:t>
      </w:r>
      <w:r w:rsidR="00C05916" w:rsidRPr="00C05916">
        <w:rPr>
          <w:lang w:val="en-US"/>
        </w:rPr>
        <w:t>=(COS(B</w:t>
      </w:r>
      <w:proofErr w:type="gramStart"/>
      <w:r w:rsidR="00C05916" w:rsidRPr="00C05916">
        <w:rPr>
          <w:lang w:val="en-US"/>
        </w:rPr>
        <w:t>1)^</w:t>
      </w:r>
      <w:proofErr w:type="gramEnd"/>
      <w:r w:rsidR="00C05916" w:rsidRPr="00C05916">
        <w:rPr>
          <w:lang w:val="en-US"/>
        </w:rPr>
        <w:t>2)+((3*B2^2+4)/((B1+B2)^(1/2)))</w:t>
      </w:r>
    </w:p>
    <w:p w14:paraId="2EA136C2" w14:textId="77777777" w:rsidR="000E2026" w:rsidRPr="000E2026" w:rsidRDefault="00CD04F0" w:rsidP="0037690F">
      <w:pPr>
        <w:rPr>
          <w:lang w:val="en-US"/>
        </w:rPr>
      </w:pPr>
      <w:r w:rsidRPr="000E2026">
        <w:rPr>
          <w:lang w:val="en-US"/>
        </w:rPr>
        <w:t>2)</w:t>
      </w:r>
      <w:r w:rsidR="000E2026" w:rsidRPr="000E2026">
        <w:rPr>
          <w:lang w:val="en-US"/>
        </w:rPr>
        <w:t>=(TAN(B</w:t>
      </w:r>
      <w:proofErr w:type="gramStart"/>
      <w:r w:rsidR="000E2026" w:rsidRPr="000E2026">
        <w:rPr>
          <w:lang w:val="en-US"/>
        </w:rPr>
        <w:t>3)^</w:t>
      </w:r>
      <w:proofErr w:type="gramEnd"/>
      <w:r w:rsidR="000E2026" w:rsidRPr="000E2026">
        <w:rPr>
          <w:lang w:val="en-US"/>
        </w:rPr>
        <w:t>3+SIN(B6)^5*((B4-B2)^(1/2)))/(</w:t>
      </w:r>
      <w:r w:rsidR="000E2026" w:rsidRPr="000E2026">
        <w:t>КОРЕНЬ</w:t>
      </w:r>
      <w:r w:rsidR="000E2026" w:rsidRPr="000E2026">
        <w:rPr>
          <w:lang w:val="en-US"/>
        </w:rPr>
        <w:t>(B5-B4+B2)+B6^(B3-B6))</w:t>
      </w:r>
    </w:p>
    <w:p w14:paraId="4151E325" w14:textId="5896DCCB" w:rsidR="0037690F" w:rsidRPr="00154025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7D83E784" w14:textId="77777777" w:rsidR="00FF6D44" w:rsidRPr="00154025" w:rsidRDefault="00FF6D44" w:rsidP="0037690F"/>
    <w:p w14:paraId="5D778FE6" w14:textId="77777777" w:rsidR="000E2026" w:rsidRDefault="00767A25" w:rsidP="00767A25">
      <w:pPr>
        <w:rPr>
          <w:noProof/>
        </w:rPr>
      </w:pPr>
      <w:r w:rsidRPr="003834CA">
        <w:t>1)</w:t>
      </w:r>
      <w:r w:rsidR="000E2026" w:rsidRPr="000E2026">
        <w:rPr>
          <w:noProof/>
        </w:rPr>
        <w:t xml:space="preserve"> </w:t>
      </w:r>
      <w:r w:rsidR="000E2026" w:rsidRPr="000E2026">
        <w:drawing>
          <wp:inline distT="0" distB="0" distL="0" distR="0" wp14:anchorId="4B93D490" wp14:editId="014E6E1C">
            <wp:extent cx="4153260" cy="167654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53260" cy="167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5B46E" w14:textId="7BDBADD9" w:rsidR="00955A36" w:rsidRPr="00C46F41" w:rsidRDefault="00767A25" w:rsidP="00767A25">
      <w:r w:rsidRPr="003834CA">
        <w:lastRenderedPageBreak/>
        <w:t>2)</w:t>
      </w:r>
      <w:r w:rsidR="00C46F41" w:rsidRPr="00C46F41">
        <w:rPr>
          <w:noProof/>
        </w:rPr>
        <w:t xml:space="preserve"> </w:t>
      </w:r>
      <w:r w:rsidR="000E2026" w:rsidRPr="000E2026">
        <w:rPr>
          <w:noProof/>
        </w:rPr>
        <w:drawing>
          <wp:inline distT="0" distB="0" distL="0" distR="0" wp14:anchorId="35A95AF7" wp14:editId="3D137665">
            <wp:extent cx="5730737" cy="1760373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0737" cy="176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7B502" w14:textId="77777777" w:rsidR="00955A36" w:rsidRPr="00154025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BE7C76C" w14:textId="77777777" w:rsidR="00955A36" w:rsidRPr="00154025" w:rsidRDefault="00955A36" w:rsidP="00955A36"/>
    <w:p w14:paraId="75DA4ED3" w14:textId="659985A6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30EF7A0" w14:textId="77777777" w:rsidR="00955A36" w:rsidRPr="00FF6D44" w:rsidRDefault="00FF6D44" w:rsidP="00955A36">
      <w:pPr>
        <w:jc w:val="right"/>
      </w:pPr>
      <w:r>
        <w:t>Таблица 1</w:t>
      </w:r>
    </w:p>
    <w:p w14:paraId="003EA273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23"/>
        <w:gridCol w:w="4628"/>
        <w:gridCol w:w="4294"/>
      </w:tblGrid>
      <w:tr w:rsidR="009D46F1" w14:paraId="3ED1EA54" w14:textId="77777777" w:rsidTr="0023190B">
        <w:tc>
          <w:tcPr>
            <w:tcW w:w="818" w:type="dxa"/>
          </w:tcPr>
          <w:p w14:paraId="7DEAC9C6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791" w:type="dxa"/>
          </w:tcPr>
          <w:p w14:paraId="334BB362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36" w:type="dxa"/>
          </w:tcPr>
          <w:p w14:paraId="7A2D819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D46F1" w14:paraId="4E53EA24" w14:textId="77777777" w:rsidTr="0023190B">
        <w:tc>
          <w:tcPr>
            <w:tcW w:w="818" w:type="dxa"/>
            <w:vAlign w:val="center"/>
          </w:tcPr>
          <w:p w14:paraId="16177C40" w14:textId="5481F2BC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23190B">
              <w:rPr>
                <w:lang w:val="en-US"/>
              </w:rPr>
              <w:t>.1</w:t>
            </w:r>
          </w:p>
        </w:tc>
        <w:tc>
          <w:tcPr>
            <w:tcW w:w="2791" w:type="dxa"/>
            <w:vAlign w:val="center"/>
          </w:tcPr>
          <w:p w14:paraId="1E064DA9" w14:textId="63DC4355" w:rsidR="00FF6D44" w:rsidRDefault="00820B9E" w:rsidP="00FF6D44">
            <w:pPr>
              <w:jc w:val="left"/>
            </w:pPr>
            <w:r w:rsidRPr="00820B9E">
              <w:drawing>
                <wp:inline distT="0" distB="0" distL="0" distR="0" wp14:anchorId="141010A3" wp14:editId="475B0140">
                  <wp:extent cx="5940425" cy="3224530"/>
                  <wp:effectExtent l="0" t="0" r="317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3224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72DE1EE3" w14:textId="13108B5C" w:rsidR="00FF6D44" w:rsidRPr="00C05916" w:rsidRDefault="00820B9E" w:rsidP="00FF6D44">
            <w:pPr>
              <w:jc w:val="center"/>
              <w:rPr>
                <w:lang w:val="en-US"/>
              </w:rPr>
            </w:pPr>
            <w:r w:rsidRPr="00820B9E">
              <w:rPr>
                <w:lang w:val="en-US"/>
              </w:rPr>
              <w:drawing>
                <wp:inline distT="0" distB="0" distL="0" distR="0" wp14:anchorId="7CBEF7C6" wp14:editId="45345F57">
                  <wp:extent cx="4016088" cy="1104996"/>
                  <wp:effectExtent l="0" t="0" r="381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6088" cy="1104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6F1" w14:paraId="5ABBCDB8" w14:textId="77777777" w:rsidTr="0023190B">
        <w:tc>
          <w:tcPr>
            <w:tcW w:w="818" w:type="dxa"/>
            <w:vAlign w:val="center"/>
          </w:tcPr>
          <w:p w14:paraId="044A54B4" w14:textId="59787F6F" w:rsidR="00FF6D44" w:rsidRPr="00FF6D44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.2</w:t>
            </w:r>
          </w:p>
        </w:tc>
        <w:tc>
          <w:tcPr>
            <w:tcW w:w="2791" w:type="dxa"/>
            <w:vAlign w:val="center"/>
          </w:tcPr>
          <w:p w14:paraId="32A026E7" w14:textId="1BB63CF6" w:rsidR="00FF6D44" w:rsidRDefault="00820B9E" w:rsidP="00FF6D44">
            <w:pPr>
              <w:jc w:val="left"/>
            </w:pPr>
            <w:r w:rsidRPr="00820B9E">
              <w:drawing>
                <wp:inline distT="0" distB="0" distL="0" distR="0" wp14:anchorId="394D5D12" wp14:editId="67F83BC0">
                  <wp:extent cx="5940425" cy="3068955"/>
                  <wp:effectExtent l="0" t="0" r="317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3068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45013785" w14:textId="0928A2D6" w:rsidR="00FF6D44" w:rsidRDefault="00820B9E" w:rsidP="00FF6D44">
            <w:pPr>
              <w:jc w:val="center"/>
            </w:pPr>
            <w:r w:rsidRPr="00820B9E">
              <w:drawing>
                <wp:inline distT="0" distB="0" distL="0" distR="0" wp14:anchorId="76FB9480" wp14:editId="2C7CEB83">
                  <wp:extent cx="4328535" cy="1112616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8535" cy="1112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6F1" w14:paraId="6827FA50" w14:textId="77777777" w:rsidTr="0023190B">
        <w:tc>
          <w:tcPr>
            <w:tcW w:w="818" w:type="dxa"/>
            <w:vAlign w:val="center"/>
          </w:tcPr>
          <w:p w14:paraId="32B3EB11" w14:textId="75FCB3EA" w:rsidR="0023190B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  <w:tc>
          <w:tcPr>
            <w:tcW w:w="2791" w:type="dxa"/>
            <w:vAlign w:val="center"/>
          </w:tcPr>
          <w:p w14:paraId="3B4DC83D" w14:textId="40391352" w:rsidR="0023190B" w:rsidRPr="00154025" w:rsidRDefault="00820B9E" w:rsidP="00FF6D44">
            <w:pPr>
              <w:jc w:val="left"/>
              <w:rPr>
                <w:noProof/>
              </w:rPr>
            </w:pPr>
            <w:r w:rsidRPr="00820B9E">
              <w:rPr>
                <w:noProof/>
              </w:rPr>
              <w:drawing>
                <wp:inline distT="0" distB="0" distL="0" distR="0" wp14:anchorId="68A6FCB0" wp14:editId="6938EC36">
                  <wp:extent cx="5940425" cy="2423160"/>
                  <wp:effectExtent l="0" t="0" r="317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242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32079691" w14:textId="2A34C7F6" w:rsidR="0023190B" w:rsidRPr="00154025" w:rsidRDefault="00820B9E" w:rsidP="00FF6D44">
            <w:pPr>
              <w:jc w:val="center"/>
              <w:rPr>
                <w:noProof/>
              </w:rPr>
            </w:pPr>
            <w:r w:rsidRPr="00820B9E">
              <w:rPr>
                <w:noProof/>
              </w:rPr>
              <w:drawing>
                <wp:inline distT="0" distB="0" distL="0" distR="0" wp14:anchorId="45E7EEBA" wp14:editId="6DBE1E8C">
                  <wp:extent cx="5410669" cy="167654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0669" cy="1676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6F1" w14:paraId="5E0ECC5A" w14:textId="77777777" w:rsidTr="0023190B">
        <w:tc>
          <w:tcPr>
            <w:tcW w:w="818" w:type="dxa"/>
            <w:vAlign w:val="center"/>
          </w:tcPr>
          <w:p w14:paraId="60BAAD65" w14:textId="0E5BD8D9" w:rsidR="0023190B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2</w:t>
            </w:r>
          </w:p>
        </w:tc>
        <w:tc>
          <w:tcPr>
            <w:tcW w:w="2791" w:type="dxa"/>
            <w:vAlign w:val="center"/>
          </w:tcPr>
          <w:p w14:paraId="749AEFD4" w14:textId="72683722" w:rsidR="0023190B" w:rsidRPr="00154025" w:rsidRDefault="000E2026" w:rsidP="00FF6D44">
            <w:pPr>
              <w:jc w:val="left"/>
              <w:rPr>
                <w:noProof/>
              </w:rPr>
            </w:pPr>
            <w:r w:rsidRPr="000E2026">
              <w:rPr>
                <w:noProof/>
              </w:rPr>
              <w:drawing>
                <wp:inline distT="0" distB="0" distL="0" distR="0" wp14:anchorId="23180060" wp14:editId="6AD32170">
                  <wp:extent cx="5940425" cy="2144395"/>
                  <wp:effectExtent l="0" t="0" r="3175" b="825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2144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76EF86AF" w14:textId="5BC08B80" w:rsidR="0023190B" w:rsidRPr="00154025" w:rsidRDefault="000E2026" w:rsidP="00FF6D44">
            <w:pPr>
              <w:jc w:val="center"/>
              <w:rPr>
                <w:noProof/>
              </w:rPr>
            </w:pPr>
            <w:r w:rsidRPr="000E2026">
              <w:rPr>
                <w:noProof/>
              </w:rPr>
              <w:drawing>
                <wp:inline distT="0" distB="0" distL="0" distR="0" wp14:anchorId="04B4992D" wp14:editId="1F650780">
                  <wp:extent cx="5494496" cy="1714649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4496" cy="17146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CFF4F7" w14:textId="77777777" w:rsidR="00FF6D44" w:rsidRDefault="00FF6D44" w:rsidP="00955A36">
      <w:pPr>
        <w:jc w:val="center"/>
        <w:rPr>
          <w:lang w:val="en-US"/>
        </w:rPr>
      </w:pPr>
    </w:p>
    <w:p w14:paraId="3CA71AB1" w14:textId="77777777" w:rsidR="00674115" w:rsidRPr="00674115" w:rsidRDefault="00674115" w:rsidP="00674115"/>
    <w:p w14:paraId="4DCC5D69" w14:textId="77777777" w:rsidR="00674115" w:rsidRPr="00674115" w:rsidRDefault="00674115" w:rsidP="00512EB2"/>
    <w:p w14:paraId="722E7A2D" w14:textId="77777777" w:rsidR="00512EB2" w:rsidRPr="00674115" w:rsidRDefault="00512EB2" w:rsidP="00512EB2">
      <w:pPr>
        <w:rPr>
          <w:rFonts w:cs="Times New Roman"/>
          <w:sz w:val="24"/>
          <w:szCs w:val="24"/>
        </w:rPr>
      </w:pPr>
    </w:p>
    <w:p w14:paraId="45F2FC8A" w14:textId="77777777" w:rsidR="00512EB2" w:rsidRPr="00674115" w:rsidRDefault="00512EB2" w:rsidP="00512EB2"/>
    <w:p w14:paraId="60915A93" w14:textId="592A3280" w:rsidR="00721B27" w:rsidRPr="00D446C2" w:rsidRDefault="00721B27" w:rsidP="00721B27">
      <w:pPr>
        <w:pStyle w:val="10"/>
      </w:pPr>
      <w:r>
        <w:lastRenderedPageBreak/>
        <w:t>Задание 2</w:t>
      </w:r>
    </w:p>
    <w:p w14:paraId="434CAE11" w14:textId="2E4E4166" w:rsidR="00721B27" w:rsidRPr="00D446C2" w:rsidRDefault="00721B27" w:rsidP="00721B27">
      <w:pPr>
        <w:pStyle w:val="2"/>
      </w:pPr>
      <w:r>
        <w:t>2.1. Постановка задачи</w:t>
      </w:r>
    </w:p>
    <w:p w14:paraId="7CC6845C" w14:textId="22B85A55" w:rsidR="00721B27" w:rsidRPr="00154025" w:rsidRDefault="00E14EDB" w:rsidP="00721B27">
      <w:r>
        <w:t>Создать программу для решения задачи по физике, для произвольно введенных значений параметров. Из пунктов</w:t>
      </w:r>
      <w:r w:rsidRPr="00713F77">
        <w:t xml:space="preserve"> A </w:t>
      </w:r>
      <w:r>
        <w:t>и</w:t>
      </w:r>
      <w:r w:rsidRPr="00713F77">
        <w:t xml:space="preserve"> B, </w:t>
      </w:r>
      <w:r>
        <w:t>расстояние между которыми равно</w:t>
      </w:r>
      <w:r w:rsidRPr="00713F77">
        <w:t xml:space="preserve"> </w:t>
      </w:r>
      <w:r w:rsidRPr="00713F77">
        <w:rPr>
          <w:rFonts w:cs="Times New Roman"/>
          <w:position w:val="-4"/>
          <w:szCs w:val="24"/>
        </w:rPr>
        <w:object w:dxaOrig="220" w:dyaOrig="260" w14:anchorId="09486B60">
          <v:shape id="_x0000_i1027" type="#_x0000_t75" style="width:10.5pt;height:12.75pt" o:ole="">
            <v:imagedata r:id="rId20" o:title=""/>
          </v:shape>
          <o:OLEObject Type="Embed" ProgID="Equation.DSMT4" ShapeID="_x0000_i1027" DrawAspect="Content" ObjectID="_1728744417" r:id="rId21"/>
        </w:object>
      </w:r>
      <w:r w:rsidRPr="00713F7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км</w:t>
      </w:r>
      <w:r w:rsidRPr="00713F77">
        <w:t>, одновременно навстречу друг другу начали двигатьс</w:t>
      </w:r>
      <w:r>
        <w:t xml:space="preserve">я два тела: первое со скоростью </w:t>
      </w:r>
      <w:r w:rsidRPr="00713F77">
        <w:rPr>
          <w:rFonts w:cs="Times New Roman"/>
          <w:position w:val="-12"/>
          <w:szCs w:val="24"/>
        </w:rPr>
        <w:object w:dxaOrig="220" w:dyaOrig="360" w14:anchorId="3A4C08AF">
          <v:shape id="_x0000_i1028" type="#_x0000_t75" style="width:10.5pt;height:18pt" o:ole="">
            <v:imagedata r:id="rId22" o:title=""/>
          </v:shape>
          <o:OLEObject Type="Embed" ProgID="Equation.DSMT4" ShapeID="_x0000_i1028" DrawAspect="Content" ObjectID="_1728744418" r:id="rId23"/>
        </w:object>
      </w:r>
      <w:r w:rsidRPr="00713F7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м/с</w:t>
      </w:r>
      <w:r>
        <w:t xml:space="preserve">, второе – </w:t>
      </w:r>
      <w:r w:rsidRPr="00713F77">
        <w:rPr>
          <w:rFonts w:cs="Times New Roman"/>
          <w:position w:val="-12"/>
          <w:szCs w:val="24"/>
        </w:rPr>
        <w:object w:dxaOrig="240" w:dyaOrig="360" w14:anchorId="11F5EE01">
          <v:shape id="_x0000_i1029" type="#_x0000_t75" style="width:12pt;height:18pt" o:ole="">
            <v:imagedata r:id="rId24" o:title=""/>
          </v:shape>
          <o:OLEObject Type="Embed" ProgID="Equation.DSMT4" ShapeID="_x0000_i1029" DrawAspect="Content" ObjectID="_1728744419" r:id="rId25"/>
        </w:object>
      </w:r>
      <w:r w:rsidRPr="00713F7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м/с</w:t>
      </w:r>
      <w:r w:rsidRPr="00713F77">
        <w:t>. Определить, через сколько времени они в</w:t>
      </w:r>
      <w:r>
        <w:t>стретятся и расстояние от точки A до места их встречи</w:t>
      </w:r>
    </w:p>
    <w:p w14:paraId="66D0A7AB" w14:textId="6495DAB3" w:rsidR="00721B27" w:rsidRDefault="004F2630" w:rsidP="00721B27">
      <w:pPr>
        <w:pStyle w:val="2"/>
      </w:pPr>
      <w:r w:rsidRPr="003834CA">
        <w:t>2</w:t>
      </w:r>
      <w:r w:rsidR="00721B27" w:rsidRPr="00154025">
        <w:t xml:space="preserve">.2. </w:t>
      </w:r>
      <w:r w:rsidR="00721B27">
        <w:t>Решение</w:t>
      </w:r>
      <w:r w:rsidR="00721B27" w:rsidRPr="00154025">
        <w:t xml:space="preserve"> </w:t>
      </w:r>
      <w:r w:rsidR="00721B27">
        <w:t>задачи</w:t>
      </w:r>
      <w:r w:rsidR="00721B27" w:rsidRPr="00154025">
        <w:t xml:space="preserve">, </w:t>
      </w:r>
      <w:r w:rsidR="00721B27">
        <w:t>код</w:t>
      </w:r>
      <w:r w:rsidR="00721B27" w:rsidRPr="00154025">
        <w:t xml:space="preserve"> </w:t>
      </w:r>
      <w:r w:rsidR="00721B27">
        <w:t>программы</w:t>
      </w:r>
    </w:p>
    <w:p w14:paraId="6DBD3AD6" w14:textId="77777777" w:rsidR="00721B27" w:rsidRPr="009E0E6E" w:rsidRDefault="00721B27" w:rsidP="00721B27">
      <w:r w:rsidRPr="009E0E6E">
        <w:t>1)</w:t>
      </w:r>
    </w:p>
    <w:p w14:paraId="681B64E9" w14:textId="77777777" w:rsidR="00E14EDB" w:rsidRPr="009E0E6E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gram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14:paraId="7DFB30E8" w14:textId="77777777" w:rsidR="00E14EDB" w:rsidRPr="009E0E6E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2890348F" w14:textId="77777777" w:rsidR="00E14EDB" w:rsidRPr="009E0E6E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econd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3F3D2A97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9E0E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]){</w:t>
      </w:r>
    </w:p>
    <w:p w14:paraId="2897B820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me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proofErr w:type="spell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mA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5F7F7239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E14ED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374DE34D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расстояние между точками A и B"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14:paraId="4215DEB5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int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L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proofErr w:type="gram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c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nextInt</w:t>
      </w:r>
      <w:proofErr w:type="spellEnd"/>
      <w:proofErr w:type="gram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);</w:t>
      </w:r>
    </w:p>
    <w:p w14:paraId="5C0DA882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Скорость первого тела"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14:paraId="13066C81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int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v1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proofErr w:type="gram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c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nextInt</w:t>
      </w:r>
      <w:proofErr w:type="spellEnd"/>
      <w:proofErr w:type="gram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);</w:t>
      </w:r>
    </w:p>
    <w:p w14:paraId="787D4C34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Скорость второго тела"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14:paraId="79E161B2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2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566DDEC7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50084E89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me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proofErr w:type="gramStart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(</w:t>
      </w:r>
      <w:proofErr w:type="gramEnd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1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2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69B9BA3B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mA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1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me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152A48D2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ремя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стречи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="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me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2385C89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me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742A8BF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E14ED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E14ED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Расстояние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т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точки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А</w:t>
      </w:r>
      <w:r w:rsidRPr="00E14ED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="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E14ED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mA</w:t>
      </w:r>
      <w:proofErr w:type="spellEnd"/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73506AF8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6F24A626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E14ED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6C06FBF5" w14:textId="77777777" w:rsidR="00E14EDB" w:rsidRPr="00E14EDB" w:rsidRDefault="00E14EDB" w:rsidP="00E14ED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0D0CC5D6" w14:textId="77777777" w:rsidR="00721B27" w:rsidRPr="009E0E6E" w:rsidRDefault="00721B27" w:rsidP="00721B27"/>
    <w:p w14:paraId="3E0E6B93" w14:textId="22402834" w:rsidR="00721B27" w:rsidRDefault="004F2630" w:rsidP="00721B27">
      <w:pPr>
        <w:pStyle w:val="2"/>
      </w:pPr>
      <w:r w:rsidRPr="003834CA">
        <w:t>2</w:t>
      </w:r>
      <w:r w:rsidR="00721B27">
        <w:t>.3. Тестирование работы программы с проверкой</w:t>
      </w:r>
    </w:p>
    <w:p w14:paraId="4A41AF28" w14:textId="77777777" w:rsidR="00721B27" w:rsidRPr="00D446C2" w:rsidRDefault="00721B27" w:rsidP="00721B27"/>
    <w:p w14:paraId="54E979AE" w14:textId="77777777" w:rsidR="00721B27" w:rsidRDefault="00721B27" w:rsidP="00721B27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43DB632F" w14:textId="77777777" w:rsidR="00721B27" w:rsidRPr="003834CA" w:rsidRDefault="00721B27" w:rsidP="00721B27"/>
    <w:p w14:paraId="5278DFBC" w14:textId="7526AA7E" w:rsidR="00721B27" w:rsidRPr="00154025" w:rsidRDefault="00721B27" w:rsidP="00721B27">
      <w:r>
        <w:t xml:space="preserve">На рис. </w:t>
      </w:r>
      <w:r w:rsidRPr="00721B27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5CC54E9B" w14:textId="71ECC018" w:rsidR="00756AD0" w:rsidRPr="00756AD0" w:rsidRDefault="00756AD0" w:rsidP="00721B27">
      <w:pPr>
        <w:rPr>
          <w:lang w:val="en-US"/>
        </w:rPr>
      </w:pPr>
      <w:r>
        <w:rPr>
          <w:lang w:val="en-US"/>
        </w:rPr>
        <w:t>t</w:t>
      </w:r>
      <w:r w:rsidRPr="00756AD0">
        <w:rPr>
          <w:lang w:val="en-US"/>
        </w:rPr>
        <w:t xml:space="preserve">=B8/(B9+B10) </w:t>
      </w:r>
    </w:p>
    <w:p w14:paraId="0E625902" w14:textId="4CABBDCC" w:rsidR="00756AD0" w:rsidRDefault="00756AD0" w:rsidP="00721B27">
      <w:pPr>
        <w:rPr>
          <w:lang w:val="en-US"/>
        </w:rPr>
      </w:pPr>
      <w:r>
        <w:rPr>
          <w:lang w:val="en-US"/>
        </w:rPr>
        <w:t>answer</w:t>
      </w:r>
      <w:r w:rsidRPr="00756AD0">
        <w:rPr>
          <w:lang w:val="en-US"/>
        </w:rPr>
        <w:t>=B9*B11</w:t>
      </w:r>
    </w:p>
    <w:p w14:paraId="6EB21206" w14:textId="6BB4201A" w:rsidR="00721B27" w:rsidRPr="00C46F41" w:rsidRDefault="00756AD0" w:rsidP="00721B27">
      <w:pPr>
        <w:jc w:val="center"/>
      </w:pPr>
      <w:r w:rsidRPr="00756AD0">
        <w:rPr>
          <w:noProof/>
        </w:rPr>
        <w:drawing>
          <wp:inline distT="0" distB="0" distL="0" distR="0" wp14:anchorId="1C1A74DD" wp14:editId="3E01F22B">
            <wp:extent cx="1272650" cy="960203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72650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A5184" w14:textId="73B59101" w:rsidR="00721B27" w:rsidRPr="00154025" w:rsidRDefault="00721B27" w:rsidP="00721B27">
      <w:pPr>
        <w:jc w:val="center"/>
      </w:pPr>
      <w:r>
        <w:t xml:space="preserve">Рис. </w:t>
      </w:r>
      <w:r w:rsidRPr="003834CA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9C5FD8F" w14:textId="77777777" w:rsidR="00721B27" w:rsidRPr="00154025" w:rsidRDefault="00721B27" w:rsidP="00721B27"/>
    <w:p w14:paraId="4B9D312A" w14:textId="3B0D4117" w:rsidR="00721B27" w:rsidRPr="00955A36" w:rsidRDefault="00721B27" w:rsidP="00721B27">
      <w:r>
        <w:t xml:space="preserve">Далее в таблице </w:t>
      </w:r>
      <w:r w:rsidR="00A56422" w:rsidRPr="00A56422">
        <w:t>2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873E668" w14:textId="22E8791A" w:rsidR="00721B27" w:rsidRPr="003834CA" w:rsidRDefault="00721B27" w:rsidP="00721B27">
      <w:pPr>
        <w:jc w:val="right"/>
      </w:pPr>
      <w:r>
        <w:lastRenderedPageBreak/>
        <w:t xml:space="preserve">Таблица </w:t>
      </w:r>
      <w:r w:rsidR="00A56422" w:rsidRPr="003834CA">
        <w:t>2</w:t>
      </w:r>
    </w:p>
    <w:p w14:paraId="415B0EEE" w14:textId="77777777" w:rsidR="00721B27" w:rsidRDefault="00721B27" w:rsidP="00721B2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3"/>
        <w:gridCol w:w="5807"/>
        <w:gridCol w:w="2895"/>
      </w:tblGrid>
      <w:tr w:rsidR="004F2630" w14:paraId="7E2AACBE" w14:textId="77777777" w:rsidTr="004F2630">
        <w:tc>
          <w:tcPr>
            <w:tcW w:w="599" w:type="dxa"/>
          </w:tcPr>
          <w:p w14:paraId="5D58908F" w14:textId="77777777" w:rsidR="00721B27" w:rsidRDefault="00721B27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29AE9E75" w14:textId="77777777" w:rsidR="00721B27" w:rsidRPr="00FF6D44" w:rsidRDefault="00721B27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2B01C68C" w14:textId="77777777" w:rsidR="00721B27" w:rsidRPr="00FF6D44" w:rsidRDefault="00721B27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F2630" w14:paraId="25A3329D" w14:textId="77777777" w:rsidTr="004F2630">
        <w:tc>
          <w:tcPr>
            <w:tcW w:w="599" w:type="dxa"/>
            <w:vAlign w:val="center"/>
          </w:tcPr>
          <w:p w14:paraId="4631E497" w14:textId="1E54024D" w:rsidR="00721B27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031B6088" w14:textId="46ACD509" w:rsidR="00721B27" w:rsidRDefault="00BF7EA4" w:rsidP="00225D73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F7586D9" wp14:editId="0AC315BE">
                  <wp:extent cx="3657600" cy="158115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0" cy="1581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4C52F58E" w14:textId="7F5C1F81" w:rsidR="00721B27" w:rsidRDefault="00BF7EA4" w:rsidP="00225D7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C31A58E" wp14:editId="05E8EACB">
                  <wp:extent cx="1750695" cy="1250496"/>
                  <wp:effectExtent l="0" t="0" r="1905" b="698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167" cy="1253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2630" w14:paraId="45B73624" w14:textId="77777777" w:rsidTr="004F2630">
        <w:tc>
          <w:tcPr>
            <w:tcW w:w="599" w:type="dxa"/>
            <w:vAlign w:val="center"/>
          </w:tcPr>
          <w:p w14:paraId="00D97C58" w14:textId="032DAE87" w:rsidR="00721B27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3283DE23" w14:textId="05ECF290" w:rsidR="00721B27" w:rsidRDefault="00BF7EA4" w:rsidP="00225D73">
            <w:pPr>
              <w:jc w:val="left"/>
            </w:pPr>
            <w:r w:rsidRPr="00BF7EA4">
              <w:rPr>
                <w:noProof/>
              </w:rPr>
              <w:drawing>
                <wp:inline distT="0" distB="0" distL="0" distR="0" wp14:anchorId="6E2226FF" wp14:editId="7EDBA415">
                  <wp:extent cx="3185160" cy="1404210"/>
                  <wp:effectExtent l="0" t="0" r="0" b="571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8121" cy="1409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07EDB7F7" w14:textId="7F2E66FB" w:rsidR="00721B27" w:rsidRDefault="00756AD0" w:rsidP="00225D73">
            <w:pPr>
              <w:jc w:val="center"/>
            </w:pPr>
            <w:r w:rsidRPr="00756AD0">
              <w:rPr>
                <w:noProof/>
              </w:rPr>
              <w:drawing>
                <wp:inline distT="0" distB="0" distL="0" distR="0" wp14:anchorId="3231B787" wp14:editId="52AD59A7">
                  <wp:extent cx="1574580" cy="1242060"/>
                  <wp:effectExtent l="0" t="0" r="698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872" cy="12478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947972" w14:textId="076BFBA1" w:rsidR="00512EB2" w:rsidRDefault="00512EB2" w:rsidP="00512EB2">
      <w:pPr>
        <w:rPr>
          <w:rFonts w:cs="Times New Roman"/>
          <w:sz w:val="22"/>
        </w:rPr>
      </w:pPr>
    </w:p>
    <w:p w14:paraId="096ABE20" w14:textId="1E054C9D" w:rsidR="004F2630" w:rsidRPr="004F2630" w:rsidRDefault="004F2630" w:rsidP="004F2630">
      <w:pPr>
        <w:pStyle w:val="10"/>
      </w:pPr>
      <w:r>
        <w:t xml:space="preserve">Задание </w:t>
      </w:r>
      <w:r w:rsidRPr="004F2630">
        <w:t>3</w:t>
      </w:r>
    </w:p>
    <w:p w14:paraId="5F0C8327" w14:textId="0A54CCCC" w:rsidR="004F2630" w:rsidRPr="00756AD0" w:rsidRDefault="004F2630" w:rsidP="004F2630">
      <w:pPr>
        <w:pStyle w:val="2"/>
      </w:pPr>
      <w:r w:rsidRPr="004F2630">
        <w:t>3</w:t>
      </w:r>
      <w:r>
        <w:t>.1. Постановка задачи</w:t>
      </w:r>
    </w:p>
    <w:p w14:paraId="66D9E2D9" w14:textId="77777777" w:rsidR="00756AD0" w:rsidRPr="001758FC" w:rsidRDefault="00756AD0" w:rsidP="00756AD0">
      <w:pPr>
        <w:rPr>
          <w:rFonts w:cs="Times New Roman"/>
        </w:rPr>
      </w:pPr>
      <w:r>
        <w:rPr>
          <w:rFonts w:cs="Times New Roman"/>
          <w:szCs w:val="24"/>
        </w:rPr>
        <w:t>Создать программу для решения задачи по геометрии. З</w:t>
      </w:r>
      <w:r w:rsidRPr="00494E1C">
        <w:rPr>
          <w:rFonts w:cs="Times New Roman"/>
        </w:rPr>
        <w:t>аданы координаты концов отрезка</w:t>
      </w:r>
      <w:r w:rsidRPr="00296391">
        <w:rPr>
          <w:rFonts w:cs="Times New Roman"/>
        </w:rPr>
        <w:t xml:space="preserve"> </w:t>
      </w:r>
      <w:r w:rsidRPr="00296391">
        <w:rPr>
          <w:rFonts w:cs="Times New Roman"/>
          <w:position w:val="-14"/>
          <w:szCs w:val="24"/>
        </w:rPr>
        <w:object w:dxaOrig="740" w:dyaOrig="400" w14:anchorId="10F6D16E">
          <v:shape id="_x0000_i1030" type="#_x0000_t75" style="width:37.5pt;height:20.25pt" o:ole="">
            <v:imagedata r:id="rId31" o:title=""/>
          </v:shape>
          <o:OLEObject Type="Embed" ProgID="Equation.DSMT4" ShapeID="_x0000_i1030" DrawAspect="Content" ObjectID="_1728744420" r:id="rId32"/>
        </w:object>
      </w:r>
      <w:r>
        <w:rPr>
          <w:rFonts w:cs="Times New Roman"/>
        </w:rPr>
        <w:t xml:space="preserve"> </w:t>
      </w:r>
      <w:r w:rsidRPr="00494E1C">
        <w:rPr>
          <w:rFonts w:cs="Times New Roman"/>
        </w:rPr>
        <w:t>и</w:t>
      </w:r>
      <w:r w:rsidRPr="00296391">
        <w:rPr>
          <w:rFonts w:cs="Times New Roman"/>
        </w:rPr>
        <w:t xml:space="preserve"> </w:t>
      </w:r>
      <w:r w:rsidRPr="00296391">
        <w:rPr>
          <w:rFonts w:cs="Times New Roman"/>
          <w:position w:val="-14"/>
          <w:szCs w:val="24"/>
        </w:rPr>
        <w:object w:dxaOrig="780" w:dyaOrig="400" w14:anchorId="67CD1D1C">
          <v:shape id="_x0000_i1031" type="#_x0000_t75" style="width:39pt;height:20.25pt" o:ole="">
            <v:imagedata r:id="rId33" o:title=""/>
          </v:shape>
          <o:OLEObject Type="Embed" ProgID="Equation.DSMT4" ShapeID="_x0000_i1031" DrawAspect="Content" ObjectID="_1728744421" r:id="rId34"/>
        </w:object>
      </w:r>
      <w:r w:rsidRPr="00494E1C">
        <w:rPr>
          <w:rFonts w:cs="Times New Roman"/>
        </w:rPr>
        <w:t xml:space="preserve"> </w:t>
      </w:r>
      <w:proofErr w:type="spellStart"/>
      <w:r w:rsidRPr="00494E1C">
        <w:rPr>
          <w:rFonts w:cs="Times New Roman"/>
        </w:rPr>
        <w:t>и</w:t>
      </w:r>
      <w:proofErr w:type="spellEnd"/>
      <w:r w:rsidRPr="00494E1C">
        <w:rPr>
          <w:rFonts w:cs="Times New Roman"/>
        </w:rPr>
        <w:t xml:space="preserve"> два</w:t>
      </w:r>
      <w:r>
        <w:rPr>
          <w:rFonts w:cs="Times New Roman"/>
        </w:rPr>
        <w:t xml:space="preserve"> </w:t>
      </w:r>
      <w:r w:rsidRPr="00494E1C">
        <w:rPr>
          <w:rFonts w:cs="Times New Roman"/>
        </w:rPr>
        <w:t xml:space="preserve">целых числа </w:t>
      </w:r>
      <w:r w:rsidRPr="00296391">
        <w:rPr>
          <w:rFonts w:cs="Times New Roman"/>
          <w:position w:val="-12"/>
          <w:szCs w:val="24"/>
        </w:rPr>
        <w:object w:dxaOrig="300" w:dyaOrig="360" w14:anchorId="42E2A532">
          <v:shape id="_x0000_i1032" type="#_x0000_t75" style="width:15pt;height:18pt" o:ole="">
            <v:imagedata r:id="rId35" o:title=""/>
          </v:shape>
          <o:OLEObject Type="Embed" ProgID="Equation.DSMT4" ShapeID="_x0000_i1032" DrawAspect="Content" ObjectID="_1728744422" r:id="rId36"/>
        </w:object>
      </w:r>
      <w:r w:rsidRPr="00494E1C">
        <w:rPr>
          <w:rFonts w:cs="Times New Roman"/>
        </w:rPr>
        <w:t xml:space="preserve">, </w:t>
      </w:r>
      <w:r w:rsidRPr="00296391">
        <w:rPr>
          <w:rFonts w:cs="Times New Roman"/>
          <w:position w:val="-12"/>
          <w:szCs w:val="24"/>
        </w:rPr>
        <w:object w:dxaOrig="340" w:dyaOrig="360" w14:anchorId="0BE849D5">
          <v:shape id="_x0000_i1033" type="#_x0000_t75" style="width:17.25pt;height:18pt" o:ole="">
            <v:imagedata r:id="rId37" o:title=""/>
          </v:shape>
          <o:OLEObject Type="Embed" ProgID="Equation.DSMT4" ShapeID="_x0000_i1033" DrawAspect="Content" ObjectID="_1728744423" r:id="rId38"/>
        </w:object>
      </w:r>
      <w:r w:rsidRPr="00494E1C">
        <w:rPr>
          <w:rFonts w:cs="Times New Roman"/>
        </w:rPr>
        <w:t xml:space="preserve">. Вычислить координаты точки </w:t>
      </w:r>
      <w:r w:rsidRPr="00296391">
        <w:rPr>
          <w:rFonts w:cs="Times New Roman"/>
          <w:position w:val="-14"/>
          <w:szCs w:val="24"/>
        </w:rPr>
        <w:object w:dxaOrig="600" w:dyaOrig="400" w14:anchorId="69651B9C">
          <v:shape id="_x0000_i1034" type="#_x0000_t75" style="width:30pt;height:20.25pt" o:ole="">
            <v:imagedata r:id="rId39" o:title=""/>
          </v:shape>
          <o:OLEObject Type="Embed" ProgID="Equation.DSMT4" ShapeID="_x0000_i1034" DrawAspect="Content" ObjectID="_1728744424" r:id="rId40"/>
        </w:object>
      </w:r>
      <w:r w:rsidRPr="00494E1C">
        <w:rPr>
          <w:rFonts w:cs="Times New Roman"/>
        </w:rPr>
        <w:t>, которая</w:t>
      </w:r>
      <w:r>
        <w:rPr>
          <w:rFonts w:cs="Times New Roman"/>
        </w:rPr>
        <w:t xml:space="preserve"> </w:t>
      </w:r>
      <w:r w:rsidRPr="00494E1C">
        <w:rPr>
          <w:rFonts w:cs="Times New Roman"/>
        </w:rPr>
        <w:t xml:space="preserve">делит отрезок в отношении </w:t>
      </w:r>
      <w:r w:rsidRPr="00296391">
        <w:rPr>
          <w:rFonts w:cs="Times New Roman"/>
          <w:position w:val="-12"/>
          <w:szCs w:val="24"/>
        </w:rPr>
        <w:object w:dxaOrig="720" w:dyaOrig="360" w14:anchorId="66E12874">
          <v:shape id="_x0000_i1035" type="#_x0000_t75" style="width:36pt;height:18pt" o:ole="">
            <v:imagedata r:id="rId41" o:title=""/>
          </v:shape>
          <o:OLEObject Type="Embed" ProgID="Equation.DSMT4" ShapeID="_x0000_i1035" DrawAspect="Content" ObjectID="_1728744425" r:id="rId42"/>
        </w:object>
      </w:r>
      <w:r w:rsidRPr="001758FC">
        <w:rPr>
          <w:rFonts w:cs="Times New Roman"/>
        </w:rPr>
        <w:t>.</w:t>
      </w:r>
    </w:p>
    <w:p w14:paraId="522C7F21" w14:textId="77777777" w:rsidR="004F2630" w:rsidRPr="00154025" w:rsidRDefault="004F2630" w:rsidP="004F2630"/>
    <w:p w14:paraId="37076F34" w14:textId="28E5D553" w:rsidR="004F2630" w:rsidRPr="000E2026" w:rsidRDefault="004F2630" w:rsidP="000E2026">
      <w:pPr>
        <w:pStyle w:val="2"/>
      </w:pPr>
      <w:r w:rsidRPr="003834CA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2802BB49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0BD799BE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6931C6AB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hird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359F7440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756AD0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]){</w:t>
      </w:r>
    </w:p>
    <w:p w14:paraId="413B84D4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2363A118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756AD0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4027D4A9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1 = 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5316210C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12FEB868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1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50F52899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682365F9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2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310BECFB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318F25C3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2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5BA875BE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68B9D3EF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N1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3C0476D4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124F784A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N2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0DC6571F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2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0D09087F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2E97A783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2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0B0208FC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/(</w:t>
      </w:r>
      <w:r w:rsidRPr="00756AD0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681F6E75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/(</w:t>
      </w:r>
      <w:r w:rsidRPr="00756AD0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8DD6037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756AD0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756AD0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ординаты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точки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756AD0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gramStart"/>
      <w:r w:rsidRPr="00756AD0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)</w:t>
      </w:r>
      <w:proofErr w:type="gramEnd"/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7FC0CC0F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261507D" w14:textId="77777777" w:rsidR="00756AD0" w:rsidRPr="00756AD0" w:rsidRDefault="00756AD0" w:rsidP="00756AD0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756AD0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01E3F3FA" w14:textId="77777777" w:rsidR="004F2630" w:rsidRPr="003834CA" w:rsidRDefault="004F2630" w:rsidP="004F2630"/>
    <w:p w14:paraId="211365E9" w14:textId="19D833A4" w:rsidR="004F2630" w:rsidRDefault="004F2630" w:rsidP="004F2630">
      <w:pPr>
        <w:pStyle w:val="2"/>
      </w:pPr>
      <w:r w:rsidRPr="00991840">
        <w:t>3</w:t>
      </w:r>
      <w:r>
        <w:t>.3. Тестирование работы программы с проверкой</w:t>
      </w:r>
    </w:p>
    <w:p w14:paraId="003955F2" w14:textId="77777777" w:rsidR="004F2630" w:rsidRPr="000A5561" w:rsidRDefault="004F2630" w:rsidP="004F2630">
      <w:pPr>
        <w:rPr>
          <w:lang w:val="en-US"/>
        </w:rPr>
      </w:pPr>
    </w:p>
    <w:p w14:paraId="32A2D52B" w14:textId="125AEA41" w:rsidR="004F2630" w:rsidRDefault="004F2630" w:rsidP="004F2630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65AB04D1" w14:textId="77777777" w:rsidR="00A56422" w:rsidRDefault="00A56422" w:rsidP="00A56422">
      <w:pPr>
        <w:rPr>
          <w:lang w:val="en-US"/>
        </w:rPr>
      </w:pPr>
      <w:r>
        <w:t>С</w:t>
      </w:r>
      <w:r>
        <w:rPr>
          <w:lang w:val="en-US"/>
        </w:rPr>
        <w:t>2)</w:t>
      </w:r>
      <w:r w:rsidRPr="00A56422">
        <w:rPr>
          <w:lang w:val="en-US"/>
        </w:rPr>
        <w:t xml:space="preserve"> =2*</w:t>
      </w:r>
      <w:proofErr w:type="gramStart"/>
      <w:r w:rsidRPr="00A56422">
        <w:t>ПИ</w:t>
      </w:r>
      <w:r w:rsidRPr="00A56422">
        <w:rPr>
          <w:lang w:val="en-US"/>
        </w:rPr>
        <w:t>(</w:t>
      </w:r>
      <w:proofErr w:type="gramEnd"/>
      <w:r w:rsidRPr="00A56422">
        <w:rPr>
          <w:lang w:val="en-US"/>
        </w:rPr>
        <w:t>)*A2*B2</w:t>
      </w:r>
    </w:p>
    <w:p w14:paraId="6CE4BFAF" w14:textId="77777777" w:rsidR="00A56422" w:rsidRPr="00A56422" w:rsidRDefault="00A56422" w:rsidP="00A56422">
      <w:pPr>
        <w:rPr>
          <w:lang w:val="en-US"/>
        </w:rPr>
      </w:pPr>
      <w:r>
        <w:rPr>
          <w:lang w:val="en-US"/>
        </w:rPr>
        <w:t>D2)</w:t>
      </w:r>
      <w:r w:rsidRPr="00A56422">
        <w:rPr>
          <w:lang w:val="en-US"/>
        </w:rPr>
        <w:t xml:space="preserve"> =</w:t>
      </w:r>
      <w:r w:rsidRPr="00A56422">
        <w:t>ПИ</w:t>
      </w:r>
      <w:proofErr w:type="gramStart"/>
      <w:r w:rsidRPr="00A56422">
        <w:rPr>
          <w:lang w:val="en-US"/>
        </w:rPr>
        <w:t>()*</w:t>
      </w:r>
      <w:proofErr w:type="gramEnd"/>
      <w:r w:rsidRPr="00A56422">
        <w:rPr>
          <w:lang w:val="en-US"/>
        </w:rPr>
        <w:t>B2*(2*A2-B2)</w:t>
      </w:r>
    </w:p>
    <w:p w14:paraId="44D976B0" w14:textId="27B1E730" w:rsidR="00A56422" w:rsidRPr="003834CA" w:rsidRDefault="00A56422" w:rsidP="004F2630">
      <w:r>
        <w:rPr>
          <w:lang w:val="en-US"/>
        </w:rPr>
        <w:t>E</w:t>
      </w:r>
      <w:r w:rsidRPr="003834CA">
        <w:t>2) =</w:t>
      </w:r>
      <w:r w:rsidRPr="00A56422">
        <w:rPr>
          <w:lang w:val="en-US"/>
        </w:rPr>
        <w:t>C</w:t>
      </w:r>
      <w:r w:rsidRPr="003834CA">
        <w:t>2+</w:t>
      </w:r>
      <w:r w:rsidRPr="00A56422">
        <w:rPr>
          <w:lang w:val="en-US"/>
        </w:rPr>
        <w:t>D</w:t>
      </w:r>
      <w:r w:rsidRPr="003834CA">
        <w:t>2</w:t>
      </w:r>
    </w:p>
    <w:p w14:paraId="2BD8AB90" w14:textId="77777777" w:rsidR="004F2630" w:rsidRPr="004F2630" w:rsidRDefault="004F2630" w:rsidP="004F2630"/>
    <w:p w14:paraId="323A8C7A" w14:textId="007E0AE4" w:rsidR="004F2630" w:rsidRPr="00154025" w:rsidRDefault="004F2630" w:rsidP="004F2630">
      <w:r>
        <w:t xml:space="preserve">На рис. </w:t>
      </w:r>
      <w:r w:rsidR="00A56422" w:rsidRPr="00A56422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D0EA38A" w14:textId="12D38CAD" w:rsidR="004F2630" w:rsidRPr="00C46F41" w:rsidRDefault="00A56422" w:rsidP="004F2630">
      <w:pPr>
        <w:jc w:val="center"/>
      </w:pPr>
      <w:r w:rsidRPr="00A56422">
        <w:rPr>
          <w:noProof/>
        </w:rPr>
        <w:drawing>
          <wp:inline distT="0" distB="0" distL="0" distR="0" wp14:anchorId="58C8816B" wp14:editId="1F19C508">
            <wp:extent cx="3372321" cy="79068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72321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4AA37" w14:textId="543D5B19" w:rsidR="004F2630" w:rsidRPr="00154025" w:rsidRDefault="004F2630" w:rsidP="004F2630">
      <w:pPr>
        <w:jc w:val="center"/>
      </w:pPr>
      <w:r>
        <w:t xml:space="preserve">Рис. </w:t>
      </w:r>
      <w:r w:rsidR="00A56422" w:rsidRPr="003834C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922EBF4" w14:textId="77777777" w:rsidR="004F2630" w:rsidRPr="00154025" w:rsidRDefault="004F2630" w:rsidP="004F2630"/>
    <w:p w14:paraId="3BC2BFAA" w14:textId="018BF221" w:rsidR="004F2630" w:rsidRPr="00955A36" w:rsidRDefault="004F2630" w:rsidP="004F2630">
      <w:r>
        <w:t xml:space="preserve">Далее в таблице </w:t>
      </w:r>
      <w:r w:rsidR="00A56422" w:rsidRPr="00A56422">
        <w:t>3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93FB64C" w14:textId="22B0BB03" w:rsidR="004F2630" w:rsidRPr="00A56422" w:rsidRDefault="004F2630" w:rsidP="004F2630">
      <w:pPr>
        <w:jc w:val="right"/>
      </w:pPr>
      <w:r>
        <w:t xml:space="preserve">Таблица </w:t>
      </w:r>
      <w:r w:rsidR="00A56422" w:rsidRPr="00A56422">
        <w:t>3</w:t>
      </w:r>
    </w:p>
    <w:p w14:paraId="5C415DC5" w14:textId="77777777" w:rsidR="004F2630" w:rsidRDefault="004F2630" w:rsidP="004F263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77"/>
        <w:gridCol w:w="5778"/>
        <w:gridCol w:w="3090"/>
      </w:tblGrid>
      <w:tr w:rsidR="00A56422" w14:paraId="7AD55105" w14:textId="77777777" w:rsidTr="00225D73">
        <w:tc>
          <w:tcPr>
            <w:tcW w:w="599" w:type="dxa"/>
          </w:tcPr>
          <w:p w14:paraId="52B73870" w14:textId="77777777" w:rsidR="004F2630" w:rsidRDefault="004F2630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59FD13C7" w14:textId="77777777" w:rsidR="004F2630" w:rsidRPr="00FF6D44" w:rsidRDefault="004F263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5CEC9321" w14:textId="77777777" w:rsidR="004F2630" w:rsidRPr="00FF6D44" w:rsidRDefault="004F263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56422" w14:paraId="31CF8D60" w14:textId="77777777" w:rsidTr="00225D73">
        <w:tc>
          <w:tcPr>
            <w:tcW w:w="599" w:type="dxa"/>
            <w:vAlign w:val="center"/>
          </w:tcPr>
          <w:p w14:paraId="64922C91" w14:textId="1211FCF9" w:rsidR="004F2630" w:rsidRPr="00FF6D44" w:rsidRDefault="00457150" w:rsidP="004571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628" w:type="dxa"/>
            <w:vAlign w:val="center"/>
          </w:tcPr>
          <w:p w14:paraId="56C4AB57" w14:textId="73056B23" w:rsidR="004F2630" w:rsidRDefault="000A5561" w:rsidP="00225D73">
            <w:pPr>
              <w:jc w:val="left"/>
            </w:pPr>
            <w:r w:rsidRPr="000A5561">
              <w:drawing>
                <wp:inline distT="0" distB="0" distL="0" distR="0" wp14:anchorId="31EC117B" wp14:editId="48676796">
                  <wp:extent cx="5940425" cy="4261485"/>
                  <wp:effectExtent l="0" t="0" r="3175" b="571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4261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51EDFB53" w14:textId="28EA9AE5" w:rsidR="004F2630" w:rsidRDefault="000A5561" w:rsidP="00225D73">
            <w:pPr>
              <w:jc w:val="center"/>
            </w:pPr>
            <w:r w:rsidRPr="000A5561">
              <w:drawing>
                <wp:inline distT="0" distB="0" distL="0" distR="0" wp14:anchorId="4B450701" wp14:editId="322A8A9B">
                  <wp:extent cx="3063505" cy="2103302"/>
                  <wp:effectExtent l="0" t="0" r="381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3505" cy="2103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6422" w14:paraId="3E09336D" w14:textId="77777777" w:rsidTr="00225D73">
        <w:tc>
          <w:tcPr>
            <w:tcW w:w="599" w:type="dxa"/>
            <w:vAlign w:val="center"/>
          </w:tcPr>
          <w:p w14:paraId="026F56C6" w14:textId="41A44835" w:rsidR="004F263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04609491" w14:textId="6B7DF71D" w:rsidR="004F2630" w:rsidRDefault="000A5561" w:rsidP="00225D73">
            <w:pPr>
              <w:jc w:val="left"/>
            </w:pPr>
            <w:r w:rsidRPr="000A5561">
              <w:drawing>
                <wp:inline distT="0" distB="0" distL="0" distR="0" wp14:anchorId="5A7E0354" wp14:editId="2F5287A8">
                  <wp:extent cx="5940425" cy="3955415"/>
                  <wp:effectExtent l="0" t="0" r="3175" b="698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3955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08303FB8" w14:textId="7160A602" w:rsidR="004F2630" w:rsidRDefault="000A5561" w:rsidP="00225D73">
            <w:pPr>
              <w:jc w:val="center"/>
            </w:pPr>
            <w:r w:rsidRPr="000A5561">
              <w:drawing>
                <wp:inline distT="0" distB="0" distL="0" distR="0" wp14:anchorId="23CD9430" wp14:editId="20BAB9D9">
                  <wp:extent cx="3071126" cy="2088061"/>
                  <wp:effectExtent l="0" t="0" r="0" b="762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1126" cy="2088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06B306" w14:textId="77777777" w:rsidR="004F2630" w:rsidRPr="00674115" w:rsidRDefault="004F2630" w:rsidP="004F2630">
      <w:pPr>
        <w:rPr>
          <w:rFonts w:cs="Times New Roman"/>
          <w:sz w:val="22"/>
        </w:rPr>
      </w:pPr>
    </w:p>
    <w:p w14:paraId="54A10762" w14:textId="4FE54FE6" w:rsidR="004F2630" w:rsidRDefault="004F2630" w:rsidP="00512EB2">
      <w:pPr>
        <w:rPr>
          <w:rFonts w:cs="Times New Roman"/>
          <w:sz w:val="22"/>
        </w:rPr>
      </w:pPr>
    </w:p>
    <w:p w14:paraId="2B37061E" w14:textId="78F28563" w:rsidR="00A56422" w:rsidRDefault="00A56422" w:rsidP="00512EB2">
      <w:pPr>
        <w:rPr>
          <w:rFonts w:cs="Times New Roman"/>
          <w:sz w:val="22"/>
        </w:rPr>
      </w:pPr>
    </w:p>
    <w:p w14:paraId="0AF414AA" w14:textId="50C96E3C" w:rsidR="00A56422" w:rsidRDefault="00A56422" w:rsidP="00512EB2">
      <w:pPr>
        <w:rPr>
          <w:rFonts w:cs="Times New Roman"/>
          <w:sz w:val="22"/>
        </w:rPr>
      </w:pPr>
    </w:p>
    <w:p w14:paraId="7DB73DEB" w14:textId="6FA7EAA0" w:rsidR="00A56422" w:rsidRPr="00A56422" w:rsidRDefault="00A56422" w:rsidP="00A56422">
      <w:pPr>
        <w:pStyle w:val="10"/>
      </w:pPr>
      <w:r>
        <w:lastRenderedPageBreak/>
        <w:t xml:space="preserve">Задание </w:t>
      </w:r>
      <w:r w:rsidRPr="00A56422">
        <w:t>4</w:t>
      </w:r>
    </w:p>
    <w:p w14:paraId="79CF655E" w14:textId="2B572A32" w:rsidR="00A56422" w:rsidRPr="00D446C2" w:rsidRDefault="00A56422" w:rsidP="00A56422">
      <w:pPr>
        <w:pStyle w:val="2"/>
      </w:pPr>
      <w:r w:rsidRPr="00A56422">
        <w:t>4</w:t>
      </w:r>
      <w:r>
        <w:t>.1. Постановка задачи</w:t>
      </w:r>
    </w:p>
    <w:p w14:paraId="123E403E" w14:textId="110E1CCB" w:rsidR="00A56422" w:rsidRPr="00154025" w:rsidRDefault="000A5561" w:rsidP="000A5561">
      <w:pPr>
        <w:ind w:firstLine="708"/>
      </w:pPr>
      <w:r w:rsidRPr="000A5561">
        <w:rPr>
          <w:rFonts w:cs="Times New Roman"/>
          <w:szCs w:val="24"/>
        </w:rPr>
        <w:t>Создать программу. Даны две переменные a и b. Поменять их местами без использования дополнительных переменных.</w:t>
      </w:r>
    </w:p>
    <w:p w14:paraId="79334D35" w14:textId="2B1BAAC2" w:rsidR="00A56422" w:rsidRDefault="00A56422" w:rsidP="00A56422">
      <w:pPr>
        <w:pStyle w:val="2"/>
      </w:pPr>
      <w:r w:rsidRPr="003834CA">
        <w:t>4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4025DD6B" w14:textId="77777777" w:rsidR="00A56422" w:rsidRPr="00A56422" w:rsidRDefault="00A56422" w:rsidP="00A56422">
      <w:r w:rsidRPr="00A56422">
        <w:t>1)</w:t>
      </w:r>
    </w:p>
    <w:p w14:paraId="70DA72AC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4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{</w:t>
      </w:r>
    </w:p>
    <w:p w14:paraId="076E1BA3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]){</w:t>
      </w:r>
    </w:p>
    <w:p w14:paraId="2626E61A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3D563B87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303679D8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34ED181B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06C285F9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a = "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6F9A63D7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b = "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0F52CC3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8C2FFD8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7423EAA1" w14:textId="77777777" w:rsidR="00A56422" w:rsidRPr="003834CA" w:rsidRDefault="00A56422" w:rsidP="00A56422"/>
    <w:p w14:paraId="20ED1E7F" w14:textId="48CAC252" w:rsidR="00A56422" w:rsidRDefault="00A56422" w:rsidP="00A56422">
      <w:pPr>
        <w:pStyle w:val="2"/>
      </w:pPr>
      <w:r w:rsidRPr="00A56422">
        <w:t>4</w:t>
      </w:r>
      <w:r>
        <w:t>.3. Тестирование работы программы с проверкой</w:t>
      </w:r>
    </w:p>
    <w:p w14:paraId="43B7B94A" w14:textId="77777777" w:rsidR="00A56422" w:rsidRPr="00D446C2" w:rsidRDefault="00A56422" w:rsidP="00A56422"/>
    <w:p w14:paraId="7A4C2CD6" w14:textId="77777777" w:rsidR="00A56422" w:rsidRDefault="00A56422" w:rsidP="00A56422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71A5B705" w14:textId="3A850363" w:rsidR="00A56422" w:rsidRPr="00153843" w:rsidRDefault="00153843" w:rsidP="00A56422">
      <w:pPr>
        <w:rPr>
          <w:lang w:val="en-US"/>
        </w:rPr>
      </w:pPr>
      <w:r>
        <w:rPr>
          <w:lang w:val="en-US"/>
        </w:rPr>
        <w:t>A4</w:t>
      </w:r>
      <w:r w:rsidR="00A56422" w:rsidRPr="00153843">
        <w:rPr>
          <w:lang w:val="en-US"/>
        </w:rPr>
        <w:t xml:space="preserve">) </w:t>
      </w:r>
      <w:r w:rsidRPr="00153843">
        <w:rPr>
          <w:lang w:val="en-US"/>
        </w:rPr>
        <w:t>=B1+B2-B1</w:t>
      </w:r>
    </w:p>
    <w:p w14:paraId="33F22359" w14:textId="5883273C" w:rsidR="00A56422" w:rsidRPr="00153843" w:rsidRDefault="00153843" w:rsidP="00A56422">
      <w:pPr>
        <w:rPr>
          <w:lang w:val="en-US"/>
        </w:rPr>
      </w:pPr>
      <w:r>
        <w:rPr>
          <w:lang w:val="en-US"/>
        </w:rPr>
        <w:t>A5</w:t>
      </w:r>
      <w:r w:rsidR="00A56422" w:rsidRPr="00153843">
        <w:rPr>
          <w:lang w:val="en-US"/>
        </w:rPr>
        <w:t xml:space="preserve">) </w:t>
      </w:r>
      <w:r w:rsidRPr="00153843">
        <w:rPr>
          <w:lang w:val="en-US"/>
        </w:rPr>
        <w:t>=B1+B2-B2</w:t>
      </w:r>
    </w:p>
    <w:p w14:paraId="6B42DFAD" w14:textId="77777777" w:rsidR="00A56422" w:rsidRPr="00153843" w:rsidRDefault="00A56422" w:rsidP="00A56422">
      <w:pPr>
        <w:rPr>
          <w:lang w:val="en-US"/>
        </w:rPr>
      </w:pPr>
    </w:p>
    <w:p w14:paraId="7F8BE196" w14:textId="1EDD9098" w:rsidR="00A56422" w:rsidRPr="00154025" w:rsidRDefault="00A56422" w:rsidP="00A56422">
      <w:r>
        <w:t xml:space="preserve">На рис. </w:t>
      </w:r>
      <w:r w:rsidRPr="00A56422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345A2D81" w14:textId="3C3B9EBA" w:rsidR="00A56422" w:rsidRPr="00C46F41" w:rsidRDefault="00153843" w:rsidP="00A56422">
      <w:pPr>
        <w:jc w:val="center"/>
      </w:pPr>
      <w:r w:rsidRPr="00153843">
        <w:drawing>
          <wp:inline distT="0" distB="0" distL="0" distR="0" wp14:anchorId="56451239" wp14:editId="32D8E794">
            <wp:extent cx="1066892" cy="754445"/>
            <wp:effectExtent l="0" t="0" r="0" b="762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66892" cy="75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08B01" w14:textId="3CE091DF" w:rsidR="00A56422" w:rsidRPr="00154025" w:rsidRDefault="00A56422" w:rsidP="00A56422">
      <w:pPr>
        <w:jc w:val="center"/>
      </w:pPr>
      <w:r>
        <w:t xml:space="preserve">Рис. </w:t>
      </w:r>
      <w:r w:rsidRPr="003834CA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E31505E" w14:textId="77777777" w:rsidR="00A56422" w:rsidRPr="00154025" w:rsidRDefault="00A56422" w:rsidP="00A56422"/>
    <w:p w14:paraId="44E53065" w14:textId="24EAC801" w:rsidR="00A56422" w:rsidRPr="00955A36" w:rsidRDefault="00A56422" w:rsidP="00A56422">
      <w:r>
        <w:t xml:space="preserve">Далее в таблице </w:t>
      </w:r>
      <w:r w:rsidR="00457150" w:rsidRPr="00457150">
        <w:t>4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77E620B" w14:textId="4E831F88" w:rsidR="00A56422" w:rsidRPr="003834CA" w:rsidRDefault="00A56422" w:rsidP="00A56422">
      <w:pPr>
        <w:jc w:val="right"/>
      </w:pPr>
      <w:r>
        <w:t xml:space="preserve">Таблица </w:t>
      </w:r>
      <w:r w:rsidR="00457150" w:rsidRPr="003834CA">
        <w:t>4</w:t>
      </w:r>
    </w:p>
    <w:p w14:paraId="3684012F" w14:textId="77777777" w:rsidR="00A56422" w:rsidRDefault="00A56422" w:rsidP="00A564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37"/>
        <w:gridCol w:w="5647"/>
        <w:gridCol w:w="3161"/>
      </w:tblGrid>
      <w:tr w:rsidR="00153843" w14:paraId="799DC378" w14:textId="77777777" w:rsidTr="00225D73">
        <w:tc>
          <w:tcPr>
            <w:tcW w:w="599" w:type="dxa"/>
          </w:tcPr>
          <w:p w14:paraId="012E42F7" w14:textId="77777777" w:rsidR="00A56422" w:rsidRDefault="00A56422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66CBBDDE" w14:textId="77777777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313FDA12" w14:textId="77777777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153843" w14:paraId="159BCBC4" w14:textId="77777777" w:rsidTr="00225D73">
        <w:tc>
          <w:tcPr>
            <w:tcW w:w="599" w:type="dxa"/>
            <w:vAlign w:val="center"/>
          </w:tcPr>
          <w:p w14:paraId="3460D81E" w14:textId="15519576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628" w:type="dxa"/>
            <w:vAlign w:val="center"/>
          </w:tcPr>
          <w:p w14:paraId="024FC4C1" w14:textId="64F358F0" w:rsidR="00A56422" w:rsidRDefault="000A5561" w:rsidP="00225D73">
            <w:pPr>
              <w:jc w:val="left"/>
            </w:pPr>
            <w:r w:rsidRPr="000A5561">
              <w:drawing>
                <wp:inline distT="0" distB="0" distL="0" distR="0" wp14:anchorId="66A7EBF1" wp14:editId="33965D5C">
                  <wp:extent cx="3795779" cy="4615132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05879" cy="4627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493BC906" w14:textId="45B2BDEC" w:rsidR="00A56422" w:rsidRDefault="00153843" w:rsidP="00225D73">
            <w:pPr>
              <w:jc w:val="center"/>
            </w:pPr>
            <w:r w:rsidRPr="00153843">
              <w:drawing>
                <wp:inline distT="0" distB="0" distL="0" distR="0" wp14:anchorId="752CEBA9" wp14:editId="253CC91F">
                  <wp:extent cx="2562045" cy="1502605"/>
                  <wp:effectExtent l="0" t="0" r="0" b="254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276" cy="150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3843" w14:paraId="54F5103D" w14:textId="77777777" w:rsidTr="00225D73">
        <w:tc>
          <w:tcPr>
            <w:tcW w:w="599" w:type="dxa"/>
            <w:vAlign w:val="center"/>
          </w:tcPr>
          <w:p w14:paraId="14E4EDDB" w14:textId="38E51604" w:rsidR="00A56422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628" w:type="dxa"/>
            <w:vAlign w:val="center"/>
          </w:tcPr>
          <w:p w14:paraId="2D85A142" w14:textId="7AAB6F45" w:rsidR="00A56422" w:rsidRDefault="00153843" w:rsidP="00225D73">
            <w:pPr>
              <w:jc w:val="left"/>
            </w:pPr>
            <w:r w:rsidRPr="00153843">
              <w:drawing>
                <wp:inline distT="0" distB="0" distL="0" distR="0" wp14:anchorId="1DD8A6D3" wp14:editId="1B84B0C4">
                  <wp:extent cx="4724809" cy="6081287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4809" cy="60812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7A882B61" w14:textId="1911030D" w:rsidR="00A56422" w:rsidRDefault="00153843" w:rsidP="00225D73">
            <w:pPr>
              <w:jc w:val="center"/>
            </w:pPr>
            <w:r w:rsidRPr="00153843">
              <w:drawing>
                <wp:inline distT="0" distB="0" distL="0" distR="0" wp14:anchorId="3CAEBC4D" wp14:editId="167AA0C1">
                  <wp:extent cx="2537680" cy="1600339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7680" cy="1600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7CD27E" w14:textId="77777777" w:rsidR="00A56422" w:rsidRPr="00674115" w:rsidRDefault="00A56422" w:rsidP="00A56422">
      <w:pPr>
        <w:rPr>
          <w:rFonts w:cs="Times New Roman"/>
          <w:sz w:val="22"/>
        </w:rPr>
      </w:pPr>
    </w:p>
    <w:p w14:paraId="47A41FEA" w14:textId="77777777" w:rsidR="00A56422" w:rsidRPr="00674115" w:rsidRDefault="00A56422" w:rsidP="00A56422">
      <w:pPr>
        <w:rPr>
          <w:rFonts w:cs="Times New Roman"/>
          <w:sz w:val="22"/>
        </w:rPr>
      </w:pPr>
    </w:p>
    <w:p w14:paraId="20B8E7E0" w14:textId="3A6E6964" w:rsidR="00457150" w:rsidRPr="00457150" w:rsidRDefault="00457150" w:rsidP="00457150">
      <w:pPr>
        <w:pStyle w:val="10"/>
      </w:pPr>
      <w:r>
        <w:t xml:space="preserve">Задание </w:t>
      </w:r>
      <w:r w:rsidRPr="00457150">
        <w:t>5</w:t>
      </w:r>
    </w:p>
    <w:p w14:paraId="70A4394A" w14:textId="4E74BCED" w:rsidR="00457150" w:rsidRPr="00D446C2" w:rsidRDefault="00457150" w:rsidP="00457150">
      <w:pPr>
        <w:pStyle w:val="2"/>
      </w:pPr>
      <w:r w:rsidRPr="00457150">
        <w:t>5</w:t>
      </w:r>
      <w:r>
        <w:t>.1. Постановка задачи</w:t>
      </w:r>
    </w:p>
    <w:p w14:paraId="3A602F43" w14:textId="784E5F20" w:rsidR="00457150" w:rsidRPr="00153843" w:rsidRDefault="00153843" w:rsidP="00153843">
      <w:pPr>
        <w:ind w:firstLine="708"/>
        <w:rPr>
          <w:lang w:val="en-US"/>
        </w:rPr>
      </w:pPr>
      <w:r w:rsidRPr="00153843">
        <w:t xml:space="preserve">Создать метод (вне метода </w:t>
      </w:r>
      <w:proofErr w:type="spellStart"/>
      <w:r w:rsidRPr="00153843">
        <w:t>main</w:t>
      </w:r>
      <w:proofErr w:type="spellEnd"/>
      <w:r w:rsidRPr="00153843"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 на заданную прямую.</w:t>
      </w:r>
    </w:p>
    <w:p w14:paraId="410A162B" w14:textId="450995CE" w:rsidR="00457150" w:rsidRPr="003834CA" w:rsidRDefault="00457150" w:rsidP="00153843">
      <w:pPr>
        <w:pStyle w:val="2"/>
        <w:rPr>
          <w:lang w:val="en-US"/>
        </w:rPr>
      </w:pPr>
      <w:r>
        <w:rPr>
          <w:lang w:val="en-US"/>
        </w:rPr>
        <w:t>5</w:t>
      </w:r>
      <w:r w:rsidRPr="003834CA">
        <w:rPr>
          <w:lang w:val="en-US"/>
        </w:rPr>
        <w:t xml:space="preserve">.2. </w:t>
      </w:r>
      <w:r>
        <w:t>Решение</w:t>
      </w:r>
      <w:r w:rsidRPr="003834CA">
        <w:rPr>
          <w:lang w:val="en-US"/>
        </w:rPr>
        <w:t xml:space="preserve"> </w:t>
      </w:r>
      <w:r>
        <w:t>задачи</w:t>
      </w:r>
      <w:r w:rsidRPr="003834CA">
        <w:rPr>
          <w:lang w:val="en-US"/>
        </w:rPr>
        <w:t xml:space="preserve">, </w:t>
      </w:r>
      <w:r>
        <w:t>код</w:t>
      </w:r>
      <w:r w:rsidRPr="003834CA">
        <w:rPr>
          <w:lang w:val="en-US"/>
        </w:rPr>
        <w:t xml:space="preserve"> </w:t>
      </w:r>
      <w:r>
        <w:t>программы</w:t>
      </w:r>
    </w:p>
    <w:p w14:paraId="43E25806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5D57B16C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;</w:t>
      </w:r>
    </w:p>
    <w:p w14:paraId="083E74DF" w14:textId="77777777" w:rsidR="00153843" w:rsidRPr="00153843" w:rsidRDefault="00153843" w:rsidP="00153843">
      <w:pPr>
        <w:shd w:val="clear" w:color="auto" w:fill="1E1E1E"/>
        <w:spacing w:after="240"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5F16536B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flaba4n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768B29DA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3D1854F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27F3FDF2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5661E303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044EC97A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5D940990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33FB4A7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0E022E42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04B54750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Projection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397D776B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ProjectionY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D5B15EC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4A64AE3D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137D3A25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462C6B11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31144BE9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ProjectionY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2B0F039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08FCBEF6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63368768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cab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*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*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3DF588C8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</w:t>
      </w:r>
      <w:r w:rsidRPr="0015384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</w:t>
      </w:r>
      <w:r w:rsidRPr="0015384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0F8D3EFF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cab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38B6640D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48290F07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6A32643F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Projection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A3CA386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735A0EF6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1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60FCF7EA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cab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*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3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*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63BFB248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</w:t>
      </w:r>
      <w:r w:rsidRPr="0015384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y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</w:t>
      </w:r>
      <w:r w:rsidRPr="0015384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4C277209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cab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b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204EA31B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bx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;</w:t>
      </w:r>
    </w:p>
    <w:p w14:paraId="03D40280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7770AB1C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38613D5E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057C2415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5384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;</w:t>
      </w:r>
    </w:p>
    <w:p w14:paraId="0680E072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5384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153843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15384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proofErr w:type="spellStart"/>
      <w:r w:rsidRPr="0015384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идите</w:t>
      </w:r>
      <w:proofErr w:type="spellEnd"/>
      <w:r w:rsidRPr="0015384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 переменную"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14:paraId="192F2C57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hasNextDouble</w:t>
      </w:r>
      <w:proofErr w:type="spellEnd"/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 {</w:t>
      </w:r>
    </w:p>
    <w:p w14:paraId="41C4BE8D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15384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5384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;</w:t>
      </w:r>
    </w:p>
    <w:p w14:paraId="33CF02DC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} </w:t>
      </w:r>
      <w:proofErr w:type="spellStart"/>
      <w:r w:rsidRPr="00153843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27AD9162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proofErr w:type="spellStart"/>
      <w:r w:rsidRPr="00153843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proofErr w:type="gramStart"/>
      <w:r w:rsidRPr="0015384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getNum</w:t>
      </w:r>
      <w:proofErr w:type="spell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14:paraId="48AF1FD0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016445C8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7ED5CD9D" w14:textId="77777777" w:rsidR="00153843" w:rsidRPr="00153843" w:rsidRDefault="00153843" w:rsidP="0015384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5384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B3567FF" w14:textId="77777777" w:rsidR="00457150" w:rsidRPr="006C0D70" w:rsidRDefault="00457150" w:rsidP="00457150">
      <w:pPr>
        <w:rPr>
          <w:lang w:val="en-US"/>
        </w:rPr>
      </w:pPr>
    </w:p>
    <w:p w14:paraId="0AE37C9A" w14:textId="2896CAD2" w:rsidR="00457150" w:rsidRDefault="00457150" w:rsidP="00457150">
      <w:pPr>
        <w:pStyle w:val="2"/>
      </w:pPr>
      <w:r w:rsidRPr="006C0D70">
        <w:t>5</w:t>
      </w:r>
      <w:r>
        <w:t>.3. Тестирование работы программы с проверкой</w:t>
      </w:r>
    </w:p>
    <w:p w14:paraId="542FE70D" w14:textId="77777777" w:rsidR="00457150" w:rsidRPr="00D446C2" w:rsidRDefault="00457150" w:rsidP="00457150"/>
    <w:p w14:paraId="4CBFC606" w14:textId="77777777" w:rsidR="00457150" w:rsidRDefault="00457150" w:rsidP="00457150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741CA806" w14:textId="1DB8DD8C" w:rsidR="00457150" w:rsidRPr="00B409A8" w:rsidRDefault="003F1E53" w:rsidP="00457150">
      <w:pPr>
        <w:rPr>
          <w:lang w:val="en-US"/>
        </w:rPr>
      </w:pPr>
      <w:r>
        <w:rPr>
          <w:lang w:val="en-US"/>
        </w:rPr>
        <w:t>E1</w:t>
      </w:r>
      <w:r w:rsidR="00457150" w:rsidRPr="00B409A8">
        <w:rPr>
          <w:lang w:val="en-US"/>
        </w:rPr>
        <w:t xml:space="preserve">) </w:t>
      </w:r>
      <w:r w:rsidRPr="003F1E53">
        <w:rPr>
          <w:lang w:val="en-US"/>
        </w:rPr>
        <w:t>=B1-B3</w:t>
      </w:r>
    </w:p>
    <w:p w14:paraId="0EDDE589" w14:textId="061EF7CF" w:rsidR="006C0D70" w:rsidRPr="00B409A8" w:rsidRDefault="003F1E53" w:rsidP="00457150">
      <w:pPr>
        <w:rPr>
          <w:lang w:val="en-US"/>
        </w:rPr>
      </w:pPr>
      <w:r>
        <w:rPr>
          <w:lang w:val="en-US"/>
        </w:rPr>
        <w:t>E2</w:t>
      </w:r>
      <w:r w:rsidR="00457150" w:rsidRPr="00B409A8">
        <w:rPr>
          <w:lang w:val="en-US"/>
        </w:rPr>
        <w:t>)</w:t>
      </w:r>
      <w:r w:rsidR="00B409A8" w:rsidRPr="00B409A8">
        <w:rPr>
          <w:lang w:val="en-US"/>
        </w:rPr>
        <w:t xml:space="preserve"> </w:t>
      </w:r>
      <w:r w:rsidRPr="003F1E53">
        <w:rPr>
          <w:lang w:val="en-US"/>
        </w:rPr>
        <w:t>=B2-B4</w:t>
      </w:r>
    </w:p>
    <w:p w14:paraId="77AC6873" w14:textId="6941A4BD" w:rsidR="006C0D70" w:rsidRDefault="003F1E53" w:rsidP="00457150">
      <w:pPr>
        <w:rPr>
          <w:lang w:val="en-US"/>
        </w:rPr>
      </w:pPr>
      <w:r>
        <w:rPr>
          <w:lang w:val="en-US"/>
        </w:rPr>
        <w:t>E3</w:t>
      </w:r>
      <w:r w:rsidR="006C0D70">
        <w:rPr>
          <w:lang w:val="en-US"/>
        </w:rPr>
        <w:t>)</w:t>
      </w:r>
      <w:r w:rsidR="00B409A8" w:rsidRPr="00B409A8">
        <w:rPr>
          <w:lang w:val="en-US"/>
        </w:rPr>
        <w:t xml:space="preserve"> </w:t>
      </w:r>
      <w:r w:rsidRPr="003F1E53">
        <w:rPr>
          <w:lang w:val="en-US"/>
        </w:rPr>
        <w:t>=(B5-B</w:t>
      </w:r>
      <w:proofErr w:type="gramStart"/>
      <w:r w:rsidRPr="003F1E53">
        <w:rPr>
          <w:lang w:val="en-US"/>
        </w:rPr>
        <w:t>3)*</w:t>
      </w:r>
      <w:proofErr w:type="gramEnd"/>
      <w:r w:rsidRPr="003F1E53">
        <w:rPr>
          <w:lang w:val="en-US"/>
        </w:rPr>
        <w:t>E1+(B6-B4)*E2</w:t>
      </w:r>
    </w:p>
    <w:p w14:paraId="03BB2AB0" w14:textId="0EB08581" w:rsidR="006C0D70" w:rsidRDefault="003F1E53" w:rsidP="00457150">
      <w:pPr>
        <w:rPr>
          <w:lang w:val="en-US"/>
        </w:rPr>
      </w:pPr>
      <w:r>
        <w:rPr>
          <w:lang w:val="en-US"/>
        </w:rPr>
        <w:lastRenderedPageBreak/>
        <w:t>E4</w:t>
      </w:r>
      <w:r w:rsidR="006C0D70">
        <w:rPr>
          <w:lang w:val="en-US"/>
        </w:rPr>
        <w:t>)</w:t>
      </w:r>
      <w:r w:rsidR="00B409A8" w:rsidRPr="00B409A8">
        <w:rPr>
          <w:lang w:val="en-US"/>
        </w:rPr>
        <w:t xml:space="preserve"> </w:t>
      </w:r>
      <w:r w:rsidRPr="003F1E53">
        <w:rPr>
          <w:lang w:val="en-US"/>
        </w:rPr>
        <w:t>=E1^2+E2^2</w:t>
      </w:r>
    </w:p>
    <w:p w14:paraId="61C5F605" w14:textId="184E9DDB" w:rsidR="006C0D70" w:rsidRDefault="006C0D70" w:rsidP="00457150">
      <w:pPr>
        <w:rPr>
          <w:lang w:val="en-US"/>
        </w:rPr>
      </w:pPr>
      <w:r>
        <w:rPr>
          <w:lang w:val="en-US"/>
        </w:rPr>
        <w:t>E</w:t>
      </w:r>
      <w:r w:rsidR="003F1E53">
        <w:rPr>
          <w:lang w:val="en-US"/>
        </w:rPr>
        <w:t>5</w:t>
      </w:r>
      <w:r>
        <w:rPr>
          <w:lang w:val="en-US"/>
        </w:rPr>
        <w:t>)</w:t>
      </w:r>
      <w:r w:rsidR="00B409A8" w:rsidRPr="00B409A8">
        <w:rPr>
          <w:lang w:val="en-US"/>
        </w:rPr>
        <w:t xml:space="preserve"> </w:t>
      </w:r>
      <w:r w:rsidR="003F1E53" w:rsidRPr="003F1E53">
        <w:rPr>
          <w:lang w:val="en-US"/>
        </w:rPr>
        <w:t>=E3/E4</w:t>
      </w:r>
    </w:p>
    <w:p w14:paraId="4D09B04C" w14:textId="68661F86" w:rsidR="006C0D70" w:rsidRDefault="003F1E53" w:rsidP="00457150">
      <w:pPr>
        <w:rPr>
          <w:lang w:val="en-US"/>
        </w:rPr>
      </w:pPr>
      <w:r>
        <w:rPr>
          <w:lang w:val="en-US"/>
        </w:rPr>
        <w:t>B7</w:t>
      </w:r>
      <w:r w:rsidR="006C0D70">
        <w:rPr>
          <w:lang w:val="en-US"/>
        </w:rPr>
        <w:t>)</w:t>
      </w:r>
      <w:r w:rsidR="00B409A8" w:rsidRPr="00B409A8">
        <w:rPr>
          <w:lang w:val="en-US"/>
        </w:rPr>
        <w:t xml:space="preserve"> </w:t>
      </w:r>
      <w:r w:rsidRPr="003F1E53">
        <w:rPr>
          <w:lang w:val="en-US"/>
        </w:rPr>
        <w:t>=B3+E1*E5</w:t>
      </w:r>
    </w:p>
    <w:p w14:paraId="0A66D1D7" w14:textId="5E366446" w:rsidR="00457150" w:rsidRPr="00B409A8" w:rsidRDefault="003F1E53" w:rsidP="00457150">
      <w:pPr>
        <w:rPr>
          <w:lang w:val="en-US"/>
        </w:rPr>
      </w:pPr>
      <w:r>
        <w:rPr>
          <w:lang w:val="en-US"/>
        </w:rPr>
        <w:t>B8</w:t>
      </w:r>
      <w:r w:rsidR="006C0D70">
        <w:rPr>
          <w:lang w:val="en-US"/>
        </w:rPr>
        <w:t>)</w:t>
      </w:r>
      <w:r w:rsidR="00457150" w:rsidRPr="00B409A8">
        <w:rPr>
          <w:lang w:val="en-US"/>
        </w:rPr>
        <w:t xml:space="preserve"> </w:t>
      </w:r>
      <w:r w:rsidRPr="003F1E53">
        <w:rPr>
          <w:lang w:val="en-US"/>
        </w:rPr>
        <w:t>=B4+E2*E5</w:t>
      </w:r>
    </w:p>
    <w:p w14:paraId="258CC8B3" w14:textId="77777777" w:rsidR="00457150" w:rsidRPr="00B409A8" w:rsidRDefault="00457150" w:rsidP="00457150">
      <w:pPr>
        <w:rPr>
          <w:lang w:val="en-US"/>
        </w:rPr>
      </w:pPr>
    </w:p>
    <w:p w14:paraId="24FC3938" w14:textId="717D1A18" w:rsidR="00457150" w:rsidRPr="00154025" w:rsidRDefault="00457150" w:rsidP="00457150">
      <w:r>
        <w:t xml:space="preserve">На рис. </w:t>
      </w:r>
      <w:r w:rsidRPr="00457150">
        <w:t>5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B2BEA0A" w14:textId="5E71C62D" w:rsidR="00457150" w:rsidRPr="00C46F41" w:rsidRDefault="003F1E53" w:rsidP="00457150">
      <w:pPr>
        <w:jc w:val="center"/>
      </w:pPr>
      <w:r w:rsidRPr="003F1E53">
        <w:drawing>
          <wp:inline distT="0" distB="0" distL="0" distR="0" wp14:anchorId="4DCC8DC1" wp14:editId="3B67040C">
            <wp:extent cx="4282811" cy="2034716"/>
            <wp:effectExtent l="0" t="0" r="3810" b="381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282811" cy="203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E7386" w14:textId="4386593E" w:rsidR="00457150" w:rsidRPr="00154025" w:rsidRDefault="00457150" w:rsidP="00457150">
      <w:pPr>
        <w:jc w:val="center"/>
      </w:pPr>
      <w:r>
        <w:t xml:space="preserve">Рис. </w:t>
      </w:r>
      <w:r w:rsidRPr="003834CA">
        <w:t>5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B62B91D" w14:textId="77777777" w:rsidR="00457150" w:rsidRPr="00154025" w:rsidRDefault="00457150" w:rsidP="00457150"/>
    <w:p w14:paraId="25647AC8" w14:textId="54786FEF" w:rsidR="00457150" w:rsidRPr="00955A36" w:rsidRDefault="00457150" w:rsidP="00457150">
      <w:r>
        <w:t xml:space="preserve">Далее в таблице </w:t>
      </w:r>
      <w:r w:rsidRPr="00457150">
        <w:t>5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1AC71E0E" w14:textId="436F8A79" w:rsidR="00457150" w:rsidRPr="00457150" w:rsidRDefault="00457150" w:rsidP="00457150">
      <w:pPr>
        <w:jc w:val="right"/>
      </w:pPr>
      <w:r>
        <w:t xml:space="preserve">Таблица </w:t>
      </w:r>
      <w:r w:rsidRPr="00457150">
        <w:t>5</w:t>
      </w:r>
    </w:p>
    <w:p w14:paraId="63D8B8EE" w14:textId="77777777" w:rsidR="00457150" w:rsidRDefault="00457150" w:rsidP="0045715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2550"/>
        <w:gridCol w:w="6139"/>
      </w:tblGrid>
      <w:tr w:rsidR="00600072" w14:paraId="217D88A1" w14:textId="77777777" w:rsidTr="00225D73">
        <w:tc>
          <w:tcPr>
            <w:tcW w:w="599" w:type="dxa"/>
          </w:tcPr>
          <w:p w14:paraId="0C3B64FF" w14:textId="77777777" w:rsidR="00457150" w:rsidRDefault="00457150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5D9E38A4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19EFD9A7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00072" w14:paraId="2AE4DDCE" w14:textId="77777777" w:rsidTr="00225D73">
        <w:tc>
          <w:tcPr>
            <w:tcW w:w="599" w:type="dxa"/>
            <w:vAlign w:val="center"/>
          </w:tcPr>
          <w:p w14:paraId="67EF3B5D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5FC5456F" w14:textId="4BDA3329" w:rsidR="00457150" w:rsidRDefault="0038419B" w:rsidP="00225D73">
            <w:pPr>
              <w:jc w:val="left"/>
            </w:pPr>
            <w:r w:rsidRPr="0038419B">
              <w:drawing>
                <wp:inline distT="0" distB="0" distL="0" distR="0" wp14:anchorId="0CE98D3B" wp14:editId="76DBC208">
                  <wp:extent cx="1417443" cy="2232853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7443" cy="223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2E05ADAF" w14:textId="5DCB0141" w:rsidR="00457150" w:rsidRDefault="0038419B" w:rsidP="00225D73">
            <w:pPr>
              <w:jc w:val="center"/>
            </w:pPr>
            <w:r w:rsidRPr="0038419B">
              <w:drawing>
                <wp:inline distT="0" distB="0" distL="0" distR="0" wp14:anchorId="4FFC0DB4" wp14:editId="3695DB20">
                  <wp:extent cx="3752491" cy="2153837"/>
                  <wp:effectExtent l="0" t="0" r="635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9429" cy="2157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072" w14:paraId="6613EA5B" w14:textId="77777777" w:rsidTr="00225D73">
        <w:tc>
          <w:tcPr>
            <w:tcW w:w="599" w:type="dxa"/>
            <w:vAlign w:val="center"/>
          </w:tcPr>
          <w:p w14:paraId="291DE966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628" w:type="dxa"/>
            <w:vAlign w:val="center"/>
          </w:tcPr>
          <w:p w14:paraId="7B8FC56B" w14:textId="3FBBE1DA" w:rsidR="00457150" w:rsidRDefault="0038419B" w:rsidP="00225D73">
            <w:pPr>
              <w:jc w:val="left"/>
            </w:pPr>
            <w:r w:rsidRPr="0038419B">
              <w:drawing>
                <wp:inline distT="0" distB="0" distL="0" distR="0" wp14:anchorId="25D447F5" wp14:editId="5BD93AB9">
                  <wp:extent cx="1425063" cy="2202371"/>
                  <wp:effectExtent l="0" t="0" r="3810" b="762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063" cy="22023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55959221" w14:textId="3F8EA5CA" w:rsidR="00457150" w:rsidRDefault="0038419B" w:rsidP="00225D73">
            <w:pPr>
              <w:jc w:val="center"/>
            </w:pPr>
            <w:r w:rsidRPr="0038419B">
              <w:drawing>
                <wp:inline distT="0" distB="0" distL="0" distR="0" wp14:anchorId="5E7B0744" wp14:editId="354FDDD3">
                  <wp:extent cx="3761117" cy="1973262"/>
                  <wp:effectExtent l="0" t="0" r="0" b="825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7078" cy="1976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129441" w14:textId="77777777" w:rsidR="00457150" w:rsidRPr="00674115" w:rsidRDefault="00457150" w:rsidP="00457150">
      <w:pPr>
        <w:rPr>
          <w:rFonts w:cs="Times New Roman"/>
          <w:sz w:val="22"/>
        </w:rPr>
      </w:pPr>
    </w:p>
    <w:p w14:paraId="54CE4A5E" w14:textId="77777777" w:rsidR="00457150" w:rsidRPr="00674115" w:rsidRDefault="00457150" w:rsidP="00457150">
      <w:pPr>
        <w:rPr>
          <w:rFonts w:cs="Times New Roman"/>
          <w:sz w:val="22"/>
        </w:rPr>
      </w:pPr>
    </w:p>
    <w:p w14:paraId="0907E04D" w14:textId="77777777" w:rsidR="00457150" w:rsidRPr="00674115" w:rsidRDefault="00457150" w:rsidP="00457150">
      <w:pPr>
        <w:rPr>
          <w:rFonts w:cs="Times New Roman"/>
          <w:sz w:val="22"/>
        </w:rPr>
      </w:pPr>
    </w:p>
    <w:p w14:paraId="5A96E1A4" w14:textId="77777777" w:rsidR="00A56422" w:rsidRPr="00674115" w:rsidRDefault="00A56422" w:rsidP="00512EB2">
      <w:pPr>
        <w:rPr>
          <w:rFonts w:cs="Times New Roman"/>
          <w:sz w:val="22"/>
        </w:rPr>
      </w:pPr>
    </w:p>
    <w:sectPr w:rsidR="00A56422" w:rsidRPr="00674115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9561080">
    <w:abstractNumId w:val="1"/>
  </w:num>
  <w:num w:numId="2" w16cid:durableId="1040209822">
    <w:abstractNumId w:val="1"/>
  </w:num>
  <w:num w:numId="3" w16cid:durableId="15540668">
    <w:abstractNumId w:val="2"/>
  </w:num>
  <w:num w:numId="4" w16cid:durableId="1367874306">
    <w:abstractNumId w:val="5"/>
  </w:num>
  <w:num w:numId="5" w16cid:durableId="2074499011">
    <w:abstractNumId w:val="4"/>
  </w:num>
  <w:num w:numId="6" w16cid:durableId="1604651169">
    <w:abstractNumId w:val="3"/>
  </w:num>
  <w:num w:numId="7" w16cid:durableId="1977711146">
    <w:abstractNumId w:val="8"/>
  </w:num>
  <w:num w:numId="8" w16cid:durableId="450588816">
    <w:abstractNumId w:val="6"/>
  </w:num>
  <w:num w:numId="9" w16cid:durableId="1941642299">
    <w:abstractNumId w:val="7"/>
  </w:num>
  <w:num w:numId="10" w16cid:durableId="972627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A5561"/>
    <w:rsid w:val="000B3444"/>
    <w:rsid w:val="000E2026"/>
    <w:rsid w:val="00153843"/>
    <w:rsid w:val="00154025"/>
    <w:rsid w:val="001C42EB"/>
    <w:rsid w:val="001E2AC2"/>
    <w:rsid w:val="001F5081"/>
    <w:rsid w:val="0023190B"/>
    <w:rsid w:val="0037690F"/>
    <w:rsid w:val="003834CA"/>
    <w:rsid w:val="0038419B"/>
    <w:rsid w:val="003C1230"/>
    <w:rsid w:val="003F1E53"/>
    <w:rsid w:val="004079ED"/>
    <w:rsid w:val="00457150"/>
    <w:rsid w:val="004B5CF2"/>
    <w:rsid w:val="004F2630"/>
    <w:rsid w:val="00512EB2"/>
    <w:rsid w:val="005F2B9E"/>
    <w:rsid w:val="00600072"/>
    <w:rsid w:val="00674115"/>
    <w:rsid w:val="006C0D70"/>
    <w:rsid w:val="00721B27"/>
    <w:rsid w:val="00756AD0"/>
    <w:rsid w:val="0076574D"/>
    <w:rsid w:val="00767A25"/>
    <w:rsid w:val="007B778E"/>
    <w:rsid w:val="00820B9E"/>
    <w:rsid w:val="008753F2"/>
    <w:rsid w:val="00955A36"/>
    <w:rsid w:val="00971F49"/>
    <w:rsid w:val="00991840"/>
    <w:rsid w:val="009D46F1"/>
    <w:rsid w:val="009E0E6E"/>
    <w:rsid w:val="00A56422"/>
    <w:rsid w:val="00AD4309"/>
    <w:rsid w:val="00B409A8"/>
    <w:rsid w:val="00B92E64"/>
    <w:rsid w:val="00BE0F1A"/>
    <w:rsid w:val="00BE6E04"/>
    <w:rsid w:val="00BF7EA4"/>
    <w:rsid w:val="00C05916"/>
    <w:rsid w:val="00C41CF7"/>
    <w:rsid w:val="00C46F41"/>
    <w:rsid w:val="00C51A7A"/>
    <w:rsid w:val="00CD04F0"/>
    <w:rsid w:val="00CF7C02"/>
    <w:rsid w:val="00D446C2"/>
    <w:rsid w:val="00D819AA"/>
    <w:rsid w:val="00DB483A"/>
    <w:rsid w:val="00E04C0B"/>
    <w:rsid w:val="00E12D8E"/>
    <w:rsid w:val="00E14EDB"/>
    <w:rsid w:val="00E4458D"/>
    <w:rsid w:val="00E71049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3452CA"/>
  <w15:docId w15:val="{BBF370D0-A8DB-42B9-919E-5A4D4EB34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1540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15402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04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3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5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9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1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0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8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9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96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2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9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2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23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9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157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13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99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43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5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6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8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2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7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945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90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68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6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7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9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0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1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467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26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97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9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7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26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3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9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0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9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1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3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7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5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8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0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0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6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5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3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46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63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0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5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5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3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0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7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4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9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1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365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13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02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9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9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2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4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74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0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7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0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6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63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7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53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48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76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9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9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3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78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5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33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5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9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9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85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91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9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9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55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2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39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15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90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846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27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75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2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6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01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09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20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0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8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7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3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3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png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8" Type="http://schemas.openxmlformats.org/officeDocument/2006/relationships/image" Target="media/image2.wmf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46" Type="http://schemas.openxmlformats.org/officeDocument/2006/relationships/image" Target="media/image30.png"/><Relationship Id="rId59" Type="http://schemas.openxmlformats.org/officeDocument/2006/relationships/theme" Target="theme/theme1.xml"/><Relationship Id="rId20" Type="http://schemas.openxmlformats.org/officeDocument/2006/relationships/image" Target="media/image13.wmf"/><Relationship Id="rId41" Type="http://schemas.openxmlformats.org/officeDocument/2006/relationships/image" Target="media/image26.wmf"/><Relationship Id="rId54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png"/><Relationship Id="rId36" Type="http://schemas.openxmlformats.org/officeDocument/2006/relationships/oleObject" Target="embeddings/oleObject8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31" Type="http://schemas.openxmlformats.org/officeDocument/2006/relationships/image" Target="media/image21.wmf"/><Relationship Id="rId44" Type="http://schemas.openxmlformats.org/officeDocument/2006/relationships/image" Target="media/image28.png"/><Relationship Id="rId52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4</Pages>
  <Words>1196</Words>
  <Characters>681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xlyaev</dc:creator>
  <cp:lastModifiedBy>Илья Вихляев</cp:lastModifiedBy>
  <cp:revision>7</cp:revision>
  <dcterms:created xsi:type="dcterms:W3CDTF">2022-10-05T19:04:00Z</dcterms:created>
  <dcterms:modified xsi:type="dcterms:W3CDTF">2022-10-31T13:00:00Z</dcterms:modified>
</cp:coreProperties>
</file>